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227083" w:rsidRDefault="00C33FA7" w:rsidP="009C42F6">
      <w:pPr>
        <w:spacing w:line="276" w:lineRule="auto"/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Національний технічний університет України</w:t>
      </w:r>
    </w:p>
    <w:p w:rsidR="00C33FA7" w:rsidRPr="00227083" w:rsidRDefault="00C33FA7" w:rsidP="009C42F6">
      <w:pPr>
        <w:spacing w:line="276" w:lineRule="auto"/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«Київський політехнічний інститут»</w:t>
      </w:r>
    </w:p>
    <w:p w:rsidR="00C33FA7" w:rsidRPr="00227083" w:rsidRDefault="00C33FA7" w:rsidP="009C42F6">
      <w:pPr>
        <w:spacing w:line="276" w:lineRule="auto"/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Факультет інформатики та обчислювальної техніки</w:t>
      </w:r>
    </w:p>
    <w:p w:rsidR="00540376" w:rsidRPr="00BF0F9E" w:rsidRDefault="00C33FA7" w:rsidP="009C42F6">
      <w:pPr>
        <w:spacing w:line="276" w:lineRule="auto"/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Кафедра обчислювальної техніки</w:t>
      </w:r>
    </w:p>
    <w:p w:rsidR="00F863D2" w:rsidRDefault="001B4341" w:rsidP="00F863D2">
      <w:pPr>
        <w:pStyle w:val="a3"/>
        <w:spacing w:before="240" w:after="0" w:line="276" w:lineRule="auto"/>
        <w:rPr>
          <w:sz w:val="24"/>
        </w:rPr>
      </w:pPr>
      <w:r>
        <w:rPr>
          <w:sz w:val="24"/>
          <w:lang w:val="uk-UA"/>
        </w:rPr>
        <w:t xml:space="preserve">Лабораторна робота № </w:t>
      </w:r>
      <w:r>
        <w:rPr>
          <w:sz w:val="24"/>
          <w:lang w:val="en-US"/>
        </w:rPr>
        <w:t>2</w:t>
      </w:r>
      <w:r w:rsidR="00A20072" w:rsidRPr="00FA4671">
        <w:rPr>
          <w:sz w:val="24"/>
          <w:lang w:val="uk-UA"/>
        </w:rPr>
        <w:t>.</w:t>
      </w:r>
      <w:r>
        <w:rPr>
          <w:sz w:val="24"/>
          <w:lang w:val="uk-UA"/>
        </w:rPr>
        <w:t xml:space="preserve"> Проектування </w:t>
      </w:r>
      <w:r>
        <w:rPr>
          <w:sz w:val="24"/>
          <w:lang w:val="en-US"/>
        </w:rPr>
        <w:t>LSM</w:t>
      </w:r>
    </w:p>
    <w:p w:rsidR="008715DE" w:rsidRPr="00E41677" w:rsidRDefault="008715DE" w:rsidP="00F863D2">
      <w:pPr>
        <w:pStyle w:val="a3"/>
        <w:spacing w:before="0" w:line="276" w:lineRule="auto"/>
      </w:pPr>
      <w:r w:rsidRPr="00E41677">
        <w:t>з дисципліни «</w:t>
      </w:r>
      <w:r w:rsidR="00CD3CF4" w:rsidRPr="00E41677">
        <w:t>Комп’ютерна</w:t>
      </w:r>
      <w:r w:rsidR="00F1595A" w:rsidRPr="00E41677">
        <w:t xml:space="preserve"> схемотехніка</w:t>
      </w:r>
      <w:r w:rsidRPr="00E41677">
        <w:t>»</w:t>
      </w:r>
    </w:p>
    <w:p w:rsidR="00C33FA7" w:rsidRDefault="00C33FA7" w:rsidP="009C42F6">
      <w:pPr>
        <w:spacing w:line="276" w:lineRule="auto"/>
        <w:jc w:val="center"/>
        <w:rPr>
          <w:i/>
        </w:rPr>
      </w:pPr>
      <w:r w:rsidRPr="008715DE">
        <w:t>Виконав студент групи ІО-01</w:t>
      </w:r>
      <w:r w:rsidR="008715DE" w:rsidRPr="008715DE">
        <w:t xml:space="preserve"> </w:t>
      </w:r>
      <w:r w:rsidRPr="008715DE">
        <w:rPr>
          <w:i/>
        </w:rPr>
        <w:t>Редько Олександр</w:t>
      </w:r>
    </w:p>
    <w:p w:rsidR="008715DE" w:rsidRPr="00E41677" w:rsidRDefault="00B805DB" w:rsidP="009C42F6">
      <w:pPr>
        <w:spacing w:line="276" w:lineRule="auto"/>
        <w:jc w:val="center"/>
        <w:rPr>
          <w:b/>
          <w:sz w:val="20"/>
          <w:vertAlign w:val="subscript"/>
        </w:rPr>
      </w:pPr>
      <w:r w:rsidRPr="00E41677">
        <w:rPr>
          <w:sz w:val="20"/>
        </w:rPr>
        <w:t>Номер залікової книжки</w:t>
      </w:r>
      <w:r w:rsidR="008715DE" w:rsidRPr="00E41677">
        <w:rPr>
          <w:sz w:val="20"/>
        </w:rPr>
        <w:t xml:space="preserve"> </w:t>
      </w:r>
      <w:r w:rsidRPr="00E41677">
        <w:rPr>
          <w:b/>
          <w:sz w:val="20"/>
        </w:rPr>
        <w:t>103</w:t>
      </w:r>
      <w:r w:rsidR="00EB06C5" w:rsidRPr="00E41677">
        <w:rPr>
          <w:b/>
          <w:sz w:val="20"/>
          <w:vertAlign w:val="subscript"/>
        </w:rPr>
        <w:t>10</w:t>
      </w:r>
    </w:p>
    <w:p w:rsidR="00540376" w:rsidRDefault="00F1595A" w:rsidP="00BE34F2">
      <w:pPr>
        <w:pStyle w:val="1"/>
      </w:pPr>
      <w:r>
        <w:t>Завдання</w:t>
      </w:r>
    </w:p>
    <w:p w:rsidR="00E2196F" w:rsidRPr="00135E68" w:rsidRDefault="00F1595A" w:rsidP="00E2196F">
      <w:pPr>
        <w:pStyle w:val="TimesNewRoman10"/>
        <w:rPr>
          <w:rFonts w:ascii="Symbol" w:hAnsi="Symbol"/>
          <w:lang w:val="uk-UA"/>
        </w:rPr>
      </w:pPr>
      <w:r w:rsidRPr="00FA4671">
        <w:t xml:space="preserve">На PLMT с параметром </w:t>
      </w:r>
      <w:r w:rsidR="00C473B3" w:rsidRPr="0008092A">
        <w:rPr>
          <w:position w:val="-10"/>
        </w:rPr>
        <w:object w:dxaOrig="16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5.05pt" o:ole="">
            <v:imagedata r:id="rId9" o:title=""/>
          </v:shape>
          <o:OLEObject Type="Embed" ProgID="Equation.DSMT4" ShapeID="_x0000_i1025" DrawAspect="Content" ObjectID="_1411737454" r:id="rId10"/>
        </w:object>
      </w:r>
      <w:r w:rsidR="00A42DFD">
        <w:t xml:space="preserve">построить </w:t>
      </w:r>
      <w:r w:rsidR="00A42DFD">
        <w:rPr>
          <w:lang w:val="en-US"/>
        </w:rPr>
        <w:t>n</w:t>
      </w:r>
      <w:r w:rsidR="00A42DFD">
        <w:t xml:space="preserve">-разрядный </w:t>
      </w:r>
      <w:r w:rsidR="00A42DFD">
        <w:rPr>
          <w:lang w:val="en-US"/>
        </w:rPr>
        <w:t>LSM (</w:t>
      </w:r>
      <w:r w:rsidR="0008092A" w:rsidRPr="0008092A">
        <w:rPr>
          <w:position w:val="-10"/>
          <w:lang w:val="en-US"/>
        </w:rPr>
        <w:object w:dxaOrig="960" w:dyaOrig="300">
          <v:shape id="_x0000_i1026" type="#_x0000_t75" style="width:48.2pt;height:15.05pt" o:ole="">
            <v:imagedata r:id="rId11" o:title=""/>
          </v:shape>
          <o:OLEObject Type="Embed" ProgID="Equation.DSMT4" ShapeID="_x0000_i1026" DrawAspect="Content" ObjectID="_1411737455" r:id="rId12"/>
        </w:object>
      </w:r>
      <w:r w:rsidR="00A42DFD">
        <w:rPr>
          <w:lang w:val="en-US"/>
        </w:rPr>
        <w:t>)</w:t>
      </w:r>
      <w:r w:rsidR="00DB1B26">
        <w:rPr>
          <w:lang w:val="en-US"/>
        </w:rPr>
        <w:t xml:space="preserve"> </w:t>
      </w:r>
      <w:r w:rsidR="00DB1B26">
        <w:t>с частично групповым п</w:t>
      </w:r>
      <w:r w:rsidR="00DB1B26">
        <w:t>е</w:t>
      </w:r>
      <w:r w:rsidR="00DB1B26">
        <w:t xml:space="preserve">реносом и заданным набором из </w:t>
      </w:r>
      <w:r w:rsidR="0008092A" w:rsidRPr="0008092A">
        <w:rPr>
          <w:position w:val="-10"/>
        </w:rPr>
        <w:object w:dxaOrig="920" w:dyaOrig="300">
          <v:shape id="_x0000_i1027" type="#_x0000_t75" style="width:45.7pt;height:15.05pt" o:ole="">
            <v:imagedata r:id="rId13" o:title=""/>
          </v:shape>
          <o:OLEObject Type="Embed" ProgID="Equation.DSMT4" ShapeID="_x0000_i1027" DrawAspect="Content" ObjectID="_1411737456" r:id="rId14"/>
        </w:object>
      </w:r>
      <w:r w:rsidR="0008092A">
        <w:rPr>
          <w:lang w:val="en-US"/>
        </w:rPr>
        <w:t xml:space="preserve"> </w:t>
      </w:r>
      <w:r w:rsidR="0008092A">
        <w:t>операций</w:t>
      </w:r>
      <w:r w:rsidR="0008092A">
        <w:rPr>
          <w:lang w:val="en-US"/>
        </w:rPr>
        <w:t xml:space="preserve">: </w:t>
      </w:r>
      <w:r w:rsidR="0008092A" w:rsidRPr="0008092A">
        <w:rPr>
          <w:position w:val="-10"/>
          <w:lang w:val="en-US"/>
        </w:rPr>
        <w:object w:dxaOrig="540" w:dyaOrig="279">
          <v:shape id="_x0000_i1028" type="#_x0000_t75" style="width:26.9pt;height:14.4pt" o:ole="">
            <v:imagedata r:id="rId15" o:title=""/>
          </v:shape>
          <o:OLEObject Type="Embed" ProgID="Equation.DSMT4" ShapeID="_x0000_i1028" DrawAspect="Content" ObjectID="_1411737457" r:id="rId16"/>
        </w:object>
      </w:r>
      <w:r w:rsidR="0008092A">
        <w:rPr>
          <w:lang w:val="en-US"/>
        </w:rPr>
        <w:t xml:space="preserve">, </w:t>
      </w:r>
      <w:r w:rsidR="00E2196F" w:rsidRPr="0008092A">
        <w:rPr>
          <w:position w:val="-10"/>
        </w:rPr>
        <w:object w:dxaOrig="540" w:dyaOrig="279">
          <v:shape id="_x0000_i1029" type="#_x0000_t75" style="width:26.9pt;height:14.4pt" o:ole="">
            <v:imagedata r:id="rId17" o:title=""/>
          </v:shape>
          <o:OLEObject Type="Embed" ProgID="Equation.DSMT4" ShapeID="_x0000_i1029" DrawAspect="Content" ObjectID="_1411737458" r:id="rId18"/>
        </w:object>
      </w:r>
      <w:r w:rsidR="0008092A">
        <w:rPr>
          <w:lang w:val="en-US"/>
        </w:rPr>
        <w:t xml:space="preserve">, </w:t>
      </w:r>
      <w:r w:rsidR="00E2196F" w:rsidRPr="0008092A">
        <w:rPr>
          <w:position w:val="-10"/>
          <w:lang w:val="en-US"/>
        </w:rPr>
        <w:object w:dxaOrig="460" w:dyaOrig="279">
          <v:shape id="_x0000_i1030" type="#_x0000_t75" style="width:23.15pt;height:14.4pt" o:ole="">
            <v:imagedata r:id="rId19" o:title=""/>
          </v:shape>
          <o:OLEObject Type="Embed" ProgID="Equation.DSMT4" ShapeID="_x0000_i1030" DrawAspect="Content" ObjectID="_1411737459" r:id="rId20"/>
        </w:object>
      </w:r>
      <w:r w:rsidR="00E2196F">
        <w:rPr>
          <w:lang w:val="en-US"/>
        </w:rPr>
        <w:t xml:space="preserve">, </w:t>
      </w:r>
      <w:r w:rsidR="00E14BD6" w:rsidRPr="00E14BD6">
        <w:rPr>
          <w:position w:val="-10"/>
        </w:rPr>
        <w:object w:dxaOrig="840" w:dyaOrig="320">
          <v:shape id="_x0000_i1031" type="#_x0000_t75" style="width:41.95pt;height:15.65pt" o:ole="">
            <v:imagedata r:id="rId21" o:title=""/>
          </v:shape>
          <o:OLEObject Type="Embed" ProgID="Equation.DSMT4" ShapeID="_x0000_i1031" DrawAspect="Content" ObjectID="_1411737460" r:id="rId22"/>
        </w:object>
      </w:r>
      <w:r w:rsidR="00E14BD6">
        <w:rPr>
          <w:lang w:val="en-US"/>
        </w:rPr>
        <w:t>,</w:t>
      </w:r>
      <w:r w:rsidR="00744BC1">
        <w:rPr>
          <w:lang w:val="en-US"/>
        </w:rPr>
        <w:t xml:space="preserve"> </w:t>
      </w:r>
      <w:r w:rsidR="00744BC1" w:rsidRPr="00744BC1">
        <w:rPr>
          <w:position w:val="-10"/>
          <w:lang w:val="en-US"/>
        </w:rPr>
        <w:object w:dxaOrig="560" w:dyaOrig="320">
          <v:shape id="_x0000_i1032" type="#_x0000_t75" style="width:27.55pt;height:15.65pt" o:ole="">
            <v:imagedata r:id="rId23" o:title=""/>
          </v:shape>
          <o:OLEObject Type="Embed" ProgID="Equation.DSMT4" ShapeID="_x0000_i1032" DrawAspect="Content" ObjectID="_1411737461" r:id="rId24"/>
        </w:object>
      </w:r>
      <w:r w:rsidR="00744BC1">
        <w:rPr>
          <w:lang w:val="en-US"/>
        </w:rPr>
        <w:t xml:space="preserve">, </w:t>
      </w:r>
      <w:r w:rsidR="00744BC1" w:rsidRPr="00744BC1">
        <w:rPr>
          <w:position w:val="-10"/>
          <w:lang w:val="en-US"/>
        </w:rPr>
        <w:object w:dxaOrig="360" w:dyaOrig="320">
          <v:shape id="_x0000_i1033" type="#_x0000_t75" style="width:18.15pt;height:15.65pt" o:ole="">
            <v:imagedata r:id="rId25" o:title=""/>
          </v:shape>
          <o:OLEObject Type="Embed" ProgID="Equation.DSMT4" ShapeID="_x0000_i1033" DrawAspect="Content" ObjectID="_1411737462" r:id="rId26"/>
        </w:object>
      </w:r>
      <w:r w:rsidR="00744BC1">
        <w:rPr>
          <w:lang w:val="en-US"/>
        </w:rPr>
        <w:t xml:space="preserve">, </w:t>
      </w:r>
      <w:r w:rsidR="00744BC1" w:rsidRPr="00744BC1">
        <w:rPr>
          <w:position w:val="-4"/>
          <w:lang w:val="en-US"/>
        </w:rPr>
        <w:object w:dxaOrig="460" w:dyaOrig="220">
          <v:shape id="_x0000_i1034" type="#_x0000_t75" style="width:23.15pt;height:11.25pt" o:ole="">
            <v:imagedata r:id="rId27" o:title=""/>
          </v:shape>
          <o:OLEObject Type="Embed" ProgID="Equation.DSMT4" ShapeID="_x0000_i1034" DrawAspect="Content" ObjectID="_1411737463" r:id="rId28"/>
        </w:object>
      </w:r>
      <w:r w:rsidR="00744BC1">
        <w:rPr>
          <w:lang w:val="en-US"/>
        </w:rPr>
        <w:t xml:space="preserve">, </w:t>
      </w:r>
      <w:r w:rsidR="00744BC1" w:rsidRPr="00744BC1">
        <w:rPr>
          <w:position w:val="-10"/>
          <w:lang w:val="en-US"/>
        </w:rPr>
        <w:object w:dxaOrig="360" w:dyaOrig="320">
          <v:shape id="_x0000_i1035" type="#_x0000_t75" style="width:18.15pt;height:15.65pt" o:ole="">
            <v:imagedata r:id="rId29" o:title=""/>
          </v:shape>
          <o:OLEObject Type="Embed" ProgID="Equation.DSMT4" ShapeID="_x0000_i1035" DrawAspect="Content" ObjectID="_1411737464" r:id="rId30"/>
        </w:object>
      </w:r>
      <w:r w:rsidR="00744BC1">
        <w:rPr>
          <w:lang w:val="en-US"/>
        </w:rPr>
        <w:t xml:space="preserve">, </w:t>
      </w:r>
      <w:r w:rsidR="00950930" w:rsidRPr="00744BC1">
        <w:rPr>
          <w:position w:val="-10"/>
          <w:lang w:val="en-US"/>
        </w:rPr>
        <w:object w:dxaOrig="600" w:dyaOrig="320">
          <v:shape id="_x0000_i1036" type="#_x0000_t75" style="width:30.05pt;height:15.65pt" o:ole="">
            <v:imagedata r:id="rId31" o:title=""/>
          </v:shape>
          <o:OLEObject Type="Embed" ProgID="Equation.DSMT4" ShapeID="_x0000_i1036" DrawAspect="Content" ObjectID="_1411737465" r:id="rId32"/>
        </w:object>
      </w:r>
      <w:r w:rsidR="00135E68">
        <w:rPr>
          <w:lang w:val="uk-UA"/>
        </w:rPr>
        <w:t xml:space="preserve"> </w:t>
      </w:r>
      <w:r w:rsidR="00135E68" w:rsidRPr="00135E68">
        <w:rPr>
          <w:lang w:val="uk-UA"/>
        </w:rPr>
        <w:t>LSM до</w:t>
      </w:r>
      <w:r w:rsidR="00135E68">
        <w:rPr>
          <w:lang w:val="uk-UA"/>
        </w:rPr>
        <w:t>лжен содержать узлы, формирующие</w:t>
      </w:r>
      <w:r w:rsidR="00135E68" w:rsidRPr="00135E68">
        <w:rPr>
          <w:lang w:val="uk-UA"/>
        </w:rPr>
        <w:t xml:space="preserve"> признаки RZ (нулевой результат), SI (знак), CO (перенос из ст</w:t>
      </w:r>
      <w:r w:rsidR="00135E68" w:rsidRPr="00135E68">
        <w:rPr>
          <w:lang w:val="uk-UA"/>
        </w:rPr>
        <w:t>а</w:t>
      </w:r>
      <w:r w:rsidR="00135E68" w:rsidRPr="00135E68">
        <w:rPr>
          <w:lang w:val="uk-UA"/>
        </w:rPr>
        <w:t>ршего разряда).</w:t>
      </w:r>
    </w:p>
    <w:p w:rsidR="007E5D1E" w:rsidRPr="007E5D1E" w:rsidRDefault="00C646FE" w:rsidP="007E5D1E">
      <w:pPr>
        <w:pStyle w:val="TimesNewRoman10"/>
        <w:rPr>
          <w:lang w:val="uk-UA"/>
        </w:rPr>
      </w:pPr>
      <w:r w:rsidRPr="00FA4671">
        <w:t>Оценить сложность полученной схемы и ее быстродействие.</w:t>
      </w:r>
    </w:p>
    <w:p w:rsidR="00F1595A" w:rsidRDefault="00F1595A" w:rsidP="00F1595A">
      <w:pPr>
        <w:pStyle w:val="1"/>
        <w:rPr>
          <w:lang w:val="en-US"/>
        </w:rPr>
      </w:pPr>
      <w:r>
        <w:t>Визначення варіанту</w:t>
      </w:r>
    </w:p>
    <w:p w:rsidR="0000303E" w:rsidRPr="00554036" w:rsidRDefault="00950930" w:rsidP="00F22F04">
      <w:pPr>
        <w:pStyle w:val="TimesNewRoman10"/>
        <w:tabs>
          <w:tab w:val="left" w:pos="567"/>
        </w:tabs>
        <w:spacing w:before="0" w:after="0"/>
        <w:ind w:firstLine="0"/>
        <w:rPr>
          <w:lang w:val="uk-UA"/>
        </w:rPr>
      </w:pPr>
      <w:r>
        <w:rPr>
          <w:lang w:val="en-US"/>
        </w:rPr>
        <w:tab/>
      </w:r>
      <w:r w:rsidRPr="0008092A">
        <w:rPr>
          <w:position w:val="-10"/>
        </w:rPr>
        <w:object w:dxaOrig="3159" w:dyaOrig="300">
          <v:shape id="_x0000_i1037" type="#_x0000_t75" style="width:158.4pt;height:15.05pt" o:ole="">
            <v:imagedata r:id="rId33" o:title=""/>
          </v:shape>
          <o:OLEObject Type="Embed" ProgID="Equation.DSMT4" ShapeID="_x0000_i1037" DrawAspect="Content" ObjectID="_1411737466" r:id="rId34"/>
        </w:object>
      </w:r>
      <w:r w:rsidR="0059459A">
        <w:rPr>
          <w:lang w:val="en-US"/>
        </w:rPr>
        <w:t xml:space="preserve"> </w:t>
      </w:r>
      <w:r w:rsidR="00554036" w:rsidRPr="009C6CA5">
        <w:noBreakHyphen/>
      </w:r>
      <w:r w:rsidR="00554036">
        <w:t xml:space="preserve"> </w:t>
      </w:r>
      <w:r w:rsidR="00554036">
        <w:rPr>
          <w:lang w:val="uk-UA"/>
        </w:rPr>
        <w:t>5</w:t>
      </w:r>
      <w:r w:rsidR="00554036" w:rsidRPr="009C6CA5">
        <w:t xml:space="preserve"> </w:t>
      </w:r>
      <w:r w:rsidR="00554036">
        <w:t>входов</w:t>
      </w:r>
    </w:p>
    <w:p w:rsidR="00950930" w:rsidRPr="002E7836" w:rsidRDefault="00950930" w:rsidP="00F22F04">
      <w:pPr>
        <w:tabs>
          <w:tab w:val="left" w:pos="567"/>
        </w:tabs>
        <w:spacing w:line="276" w:lineRule="auto"/>
        <w:rPr>
          <w:sz w:val="20"/>
          <w:szCs w:val="20"/>
          <w:lang w:val="en-US"/>
        </w:rPr>
      </w:pPr>
      <w:r w:rsidRPr="002E7836">
        <w:rPr>
          <w:sz w:val="20"/>
          <w:szCs w:val="20"/>
          <w:lang w:val="en-US"/>
        </w:rPr>
        <w:tab/>
      </w:r>
      <w:r w:rsidRPr="002E7836">
        <w:rPr>
          <w:position w:val="-10"/>
          <w:sz w:val="20"/>
          <w:szCs w:val="20"/>
          <w:lang w:val="en-US"/>
        </w:rPr>
        <w:object w:dxaOrig="2079" w:dyaOrig="300">
          <v:shape id="_x0000_i1038" type="#_x0000_t75" style="width:103.95pt;height:15.05pt" o:ole="">
            <v:imagedata r:id="rId35" o:title=""/>
          </v:shape>
          <o:OLEObject Type="Embed" ProgID="Equation.DSMT4" ShapeID="_x0000_i1038" DrawAspect="Content" ObjectID="_1411737467" r:id="rId36"/>
        </w:object>
      </w:r>
      <w:r w:rsidR="002E7836" w:rsidRPr="002E7836">
        <w:rPr>
          <w:sz w:val="20"/>
          <w:szCs w:val="20"/>
        </w:rPr>
        <w:t xml:space="preserve"> </w:t>
      </w:r>
      <w:r w:rsidR="002E7836" w:rsidRPr="002E7836">
        <w:rPr>
          <w:sz w:val="20"/>
          <w:szCs w:val="20"/>
        </w:rPr>
        <w:noBreakHyphen/>
        <w:t xml:space="preserve"> разрядность </w:t>
      </w:r>
      <w:r w:rsidR="002E7836" w:rsidRPr="002E7836">
        <w:rPr>
          <w:sz w:val="20"/>
          <w:szCs w:val="20"/>
          <w:lang w:val="en-US"/>
        </w:rPr>
        <w:t>LSM</w:t>
      </w:r>
    </w:p>
    <w:p w:rsidR="00950930" w:rsidRPr="002E7836" w:rsidRDefault="00950930" w:rsidP="00F22F04">
      <w:pPr>
        <w:tabs>
          <w:tab w:val="left" w:pos="567"/>
        </w:tabs>
        <w:spacing w:line="276" w:lineRule="auto"/>
        <w:rPr>
          <w:sz w:val="20"/>
          <w:szCs w:val="20"/>
        </w:rPr>
      </w:pPr>
      <w:r w:rsidRPr="002E7836">
        <w:rPr>
          <w:sz w:val="20"/>
          <w:szCs w:val="20"/>
          <w:lang w:val="en-US"/>
        </w:rPr>
        <w:tab/>
      </w:r>
      <w:r w:rsidRPr="002E7836">
        <w:rPr>
          <w:position w:val="-10"/>
          <w:sz w:val="20"/>
          <w:szCs w:val="20"/>
        </w:rPr>
        <w:object w:dxaOrig="1780" w:dyaOrig="300">
          <v:shape id="_x0000_i1039" type="#_x0000_t75" style="width:88.9pt;height:15.05pt" o:ole="">
            <v:imagedata r:id="rId37" o:title=""/>
          </v:shape>
          <o:OLEObject Type="Embed" ProgID="Equation.DSMT4" ShapeID="_x0000_i1039" DrawAspect="Content" ObjectID="_1411737468" r:id="rId38"/>
        </w:object>
      </w:r>
      <w:r w:rsidR="002E7836" w:rsidRPr="002E7836">
        <w:rPr>
          <w:sz w:val="20"/>
          <w:szCs w:val="20"/>
          <w:lang w:val="en-US"/>
        </w:rPr>
        <w:t xml:space="preserve"> </w:t>
      </w:r>
      <w:r w:rsidR="002E7836" w:rsidRPr="002E7836">
        <w:rPr>
          <w:sz w:val="20"/>
          <w:szCs w:val="20"/>
        </w:rPr>
        <w:noBreakHyphen/>
      </w:r>
      <w:r w:rsidR="002E7836" w:rsidRPr="002E7836">
        <w:rPr>
          <w:sz w:val="20"/>
          <w:szCs w:val="20"/>
          <w:lang w:val="en-US"/>
        </w:rPr>
        <w:t xml:space="preserve"> </w:t>
      </w:r>
      <w:r w:rsidR="002E7836">
        <w:rPr>
          <w:sz w:val="20"/>
          <w:szCs w:val="20"/>
          <w:lang w:val="en-US"/>
        </w:rPr>
        <w:t xml:space="preserve">9 </w:t>
      </w:r>
      <w:r w:rsidR="002E7836">
        <w:rPr>
          <w:sz w:val="20"/>
          <w:szCs w:val="20"/>
        </w:rPr>
        <w:t>операций</w:t>
      </w:r>
    </w:p>
    <w:p w:rsidR="00824C38" w:rsidRDefault="00281047" w:rsidP="00281047">
      <w:pPr>
        <w:pStyle w:val="1"/>
      </w:pPr>
      <w:r w:rsidRPr="00067E27">
        <w:t>Виконання роботи</w:t>
      </w:r>
    </w:p>
    <w:p w:rsidR="00EF5CDE" w:rsidRDefault="00EF5CDE" w:rsidP="00334422">
      <w:pPr>
        <w:pStyle w:val="TimesNewRoman10"/>
      </w:pPr>
      <w:r>
        <w:t>Для упрощения реализации LSM</w:t>
      </w:r>
      <w:r w:rsidR="00C473B3">
        <w:rPr>
          <w:lang w:val="en-US"/>
        </w:rPr>
        <w:t>,</w:t>
      </w:r>
      <w:r>
        <w:t xml:space="preserve"> будем рассматривать как совокупность одноразрядных LSM с тем же фун</w:t>
      </w:r>
      <w:r>
        <w:t>к</w:t>
      </w:r>
      <w:r>
        <w:t>ци</w:t>
      </w:r>
      <w:r w:rsidR="005E1ECA">
        <w:t>оналом</w:t>
      </w:r>
      <w:r w:rsidR="005E1ECA">
        <w:rPr>
          <w:lang w:val="en-US"/>
        </w:rPr>
        <w:t>.</w:t>
      </w:r>
      <w:r w:rsidR="005E1ECA">
        <w:t xml:space="preserve"> Такой </w:t>
      </w:r>
      <w:r>
        <w:t>одноразрядный LSM выполним через 4 элемента:</w:t>
      </w:r>
    </w:p>
    <w:p w:rsidR="00EF5CDE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>Одноразрядный сумматор по модулю 2 (2К-НЕ).</w:t>
      </w:r>
    </w:p>
    <w:p w:rsidR="00EF5CDE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>Формирователь переноса (CI).</w:t>
      </w:r>
    </w:p>
    <w:p w:rsidR="00EF5CDE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>Логические схемы управления подаваемыми операндами LNQ.</w:t>
      </w:r>
    </w:p>
    <w:p w:rsidR="001234FA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>Логические схемы управления подаваемыми операндами LNP.</w:t>
      </w:r>
    </w:p>
    <w:p w:rsidR="00334422" w:rsidRDefault="00334422" w:rsidP="00334422">
      <w:pPr>
        <w:pStyle w:val="TimesNewRoman10"/>
        <w:ind w:left="567" w:firstLine="0"/>
      </w:pPr>
      <w:r>
        <w:t>Структурная схема представлена на рисунке</w:t>
      </w:r>
      <w:r w:rsidR="00366FCF">
        <w:t xml:space="preserve"> </w:t>
      </w:r>
      <w:r w:rsidR="00613262">
        <w:fldChar w:fldCharType="begin"/>
      </w:r>
      <w:r w:rsidR="00613262">
        <w:instrText xml:space="preserve"> REF  Рисунок_3_1 \h </w:instrText>
      </w:r>
      <w:r w:rsidR="00613262">
        <w:fldChar w:fldCharType="separate"/>
      </w:r>
      <w:r w:rsidR="006E270F">
        <w:rPr>
          <w:noProof/>
        </w:rPr>
        <w:t>3</w:t>
      </w:r>
      <w:r w:rsidR="006E270F">
        <w:t>.</w:t>
      </w:r>
      <w:r w:rsidR="006E270F">
        <w:rPr>
          <w:noProof/>
        </w:rPr>
        <w:t>1</w:t>
      </w:r>
      <w:r w:rsidR="00613262">
        <w:fldChar w:fldCharType="end"/>
      </w:r>
      <w:r>
        <w:t>.</w:t>
      </w:r>
    </w:p>
    <w:p w:rsidR="00B3755D" w:rsidRDefault="00334422" w:rsidP="008C3500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694A0769" wp14:editId="580B360A">
            <wp:extent cx="2353586" cy="1479488"/>
            <wp:effectExtent l="0" t="0" r="0" b="698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606" cy="1479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422" w:rsidRPr="009C6F07" w:rsidRDefault="00B3755D" w:rsidP="00B3755D">
      <w:pPr>
        <w:pStyle w:val="a3"/>
        <w:rPr>
          <w:lang w:val="en-US"/>
        </w:rPr>
      </w:pPr>
      <w:r>
        <w:t xml:space="preserve">Рисунок </w:t>
      </w:r>
      <w:bookmarkStart w:id="0" w:name="Рисунок_3_1"/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1</w:t>
      </w:r>
      <w:r w:rsidR="00E7315C">
        <w:fldChar w:fldCharType="end"/>
      </w:r>
      <w:bookmarkEnd w:id="0"/>
      <w:r w:rsidR="009C6F07">
        <w:t xml:space="preserve"> – Структурная схема </w:t>
      </w:r>
      <w:r w:rsidR="009C6F07">
        <w:rPr>
          <w:lang w:val="en-US"/>
        </w:rPr>
        <w:t>LSM</w:t>
      </w:r>
    </w:p>
    <w:p w:rsidR="009973E5" w:rsidRPr="00F863D2" w:rsidRDefault="009973E5" w:rsidP="00F863D2">
      <w:pPr>
        <w:pStyle w:val="2"/>
      </w:pPr>
      <w:r w:rsidRPr="00F863D2">
        <w:t xml:space="preserve">Проектирование </w:t>
      </w:r>
      <w:r w:rsidR="00BF4DF6">
        <w:t>сумматора по модулю 2 на 3 входа</w:t>
      </w:r>
    </w:p>
    <w:p w:rsidR="00741B6F" w:rsidRPr="001D2E61" w:rsidRDefault="00741B6F" w:rsidP="00AD1C76">
      <w:pPr>
        <w:pStyle w:val="TimesNewRoman10"/>
        <w:rPr>
          <w:lang w:val="uk-UA"/>
        </w:rPr>
      </w:pPr>
      <w:r w:rsidRPr="00AD1C76">
        <w:t>Построим таблицу истинности</w:t>
      </w:r>
      <w:r w:rsidR="001D2E61">
        <w:rPr>
          <w:lang w:val="uk-UA"/>
        </w:rPr>
        <w:t xml:space="preserve"> (</w:t>
      </w:r>
      <w:r w:rsidR="001D2E61">
        <w:t>рис. </w:t>
      </w:r>
      <w:r w:rsidR="001D2E61">
        <w:fldChar w:fldCharType="begin"/>
      </w:r>
      <w:r w:rsidR="001D2E61">
        <w:instrText xml:space="preserve"> REF Рисунок_3_2 \h </w:instrText>
      </w:r>
      <w:r w:rsidR="001D2E61">
        <w:fldChar w:fldCharType="separate"/>
      </w:r>
      <w:r w:rsidR="006E270F">
        <w:rPr>
          <w:noProof/>
        </w:rPr>
        <w:t>3</w:t>
      </w:r>
      <w:r w:rsidR="006E270F">
        <w:t>.</w:t>
      </w:r>
      <w:r w:rsidR="006E270F">
        <w:rPr>
          <w:noProof/>
        </w:rPr>
        <w:t>2</w:t>
      </w:r>
      <w:r w:rsidR="001D2E61">
        <w:fldChar w:fldCharType="end"/>
      </w:r>
      <w:r w:rsidR="001D2E61">
        <w:rPr>
          <w:lang w:val="uk-UA"/>
        </w:rPr>
        <w:t>).</w:t>
      </w:r>
    </w:p>
    <w:tbl>
      <w:tblPr>
        <w:tblW w:w="2376" w:type="dxa"/>
        <w:jc w:val="center"/>
        <w:tblInd w:w="93" w:type="dxa"/>
        <w:tblLook w:val="0000" w:firstRow="0" w:lastRow="0" w:firstColumn="0" w:lastColumn="0" w:noHBand="0" w:noVBand="0"/>
      </w:tblPr>
      <w:tblGrid>
        <w:gridCol w:w="480"/>
        <w:gridCol w:w="380"/>
        <w:gridCol w:w="380"/>
        <w:gridCol w:w="380"/>
        <w:gridCol w:w="380"/>
        <w:gridCol w:w="380"/>
      </w:tblGrid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60" w:dyaOrig="300">
                <v:shape id="_x0000_i1040" type="#_x0000_t75" style="width:13.15pt;height:15.05pt" o:ole="">
                  <v:imagedata r:id="rId40" o:title=""/>
                </v:shape>
                <o:OLEObject Type="Embed" ProgID="Equation.DSMT4" ShapeID="_x0000_i1040" DrawAspect="Content" ObjectID="_1411737469" r:id="rId41"/>
              </w:object>
            </w:r>
          </w:p>
        </w:tc>
        <w:tc>
          <w:tcPr>
            <w:tcW w:w="7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79" w:dyaOrig="300">
                <v:shape id="_x0000_i1041" type="#_x0000_t75" style="width:14.4pt;height:15.05pt" o:ole="">
                  <v:imagedata r:id="rId42" o:title=""/>
                </v:shape>
                <o:OLEObject Type="Embed" ProgID="Equation.DSMT4" ShapeID="_x0000_i1041" DrawAspect="Content" ObjectID="_1411737470" r:id="rId43"/>
              </w:objec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00" w:dyaOrig="300">
                <v:shape id="_x0000_i1042" type="#_x0000_t75" style="width:9.4pt;height:15.05pt" o:ole="">
                  <v:imagedata r:id="rId44" o:title=""/>
                </v:shape>
                <o:OLEObject Type="Embed" ProgID="Equation.DSMT4" ShapeID="_x0000_i1042" DrawAspect="Content" ObjectID="_1411737471" r:id="rId45"/>
              </w:objec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40" w:dyaOrig="300">
                <v:shape id="_x0000_i1043" type="#_x0000_t75" style="width:12.5pt;height:15.05pt" o:ole="">
                  <v:imagedata r:id="rId46" o:title=""/>
                </v:shape>
                <o:OLEObject Type="Embed" ProgID="Equation.DSMT4" ShapeID="_x0000_i1043" DrawAspect="Content" ObjectID="_1411737472" r:id="rId47"/>
              </w:objec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1D2E61" w:rsidRPr="009C6F07" w:rsidRDefault="001D2E61" w:rsidP="001D2E61">
      <w:pPr>
        <w:pStyle w:val="a3"/>
      </w:pPr>
      <w:r>
        <w:t xml:space="preserve">Рисунок </w:t>
      </w:r>
      <w:bookmarkStart w:id="1" w:name="Рисунок_3_2"/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2</w:t>
      </w:r>
      <w:r w:rsidR="00E7315C">
        <w:fldChar w:fldCharType="end"/>
      </w:r>
      <w:bookmarkEnd w:id="1"/>
      <w:r w:rsidR="009C6F07">
        <w:rPr>
          <w:lang w:val="en-US"/>
        </w:rPr>
        <w:t xml:space="preserve"> </w:t>
      </w:r>
      <w:r w:rsidR="009C6F07">
        <w:t>– Диаграмма Вейча</w:t>
      </w:r>
    </w:p>
    <w:p w:rsidR="00741B6F" w:rsidRDefault="00741B6F" w:rsidP="00741B6F">
      <w:pPr>
        <w:pStyle w:val="TimesNewRoman10"/>
      </w:pPr>
      <w:r>
        <w:t>Данная функция не минимизируется.</w:t>
      </w:r>
    </w:p>
    <w:p w:rsidR="00741B6F" w:rsidRDefault="00741B6F" w:rsidP="00366D28">
      <w:pPr>
        <w:pStyle w:val="TimesNewRoman10"/>
        <w:rPr>
          <w:lang w:val="uk-UA"/>
        </w:rPr>
      </w:pPr>
      <w:r w:rsidRPr="00AD1C76">
        <w:t xml:space="preserve">Реализация функции: </w:t>
      </w:r>
      <w:r w:rsidR="008F0385" w:rsidRPr="008F0385">
        <w:rPr>
          <w:position w:val="-10"/>
        </w:rPr>
        <w:object w:dxaOrig="2740" w:dyaOrig="320">
          <v:shape id="_x0000_i1044" type="#_x0000_t75" style="width:137.1pt;height:15.65pt" o:ole="">
            <v:imagedata r:id="rId48" o:title=""/>
          </v:shape>
          <o:OLEObject Type="Embed" ProgID="Equation.DSMT4" ShapeID="_x0000_i1044" DrawAspect="Content" ObjectID="_1411737473" r:id="rId49"/>
        </w:object>
      </w:r>
      <w:r w:rsidR="00922244">
        <w:rPr>
          <w:lang w:val="uk-UA"/>
        </w:rPr>
        <w:t xml:space="preserve"> представлена на </w:t>
      </w:r>
      <w:r w:rsidR="00922244" w:rsidRPr="00366D28">
        <w:t>рисунке</w:t>
      </w:r>
      <w:r w:rsidR="00922244">
        <w:rPr>
          <w:lang w:val="uk-UA"/>
        </w:rPr>
        <w:t> </w:t>
      </w:r>
      <w:r w:rsidR="00922244">
        <w:rPr>
          <w:lang w:val="uk-UA"/>
        </w:rPr>
        <w:fldChar w:fldCharType="begin"/>
      </w:r>
      <w:r w:rsidR="00922244">
        <w:rPr>
          <w:lang w:val="uk-UA"/>
        </w:rPr>
        <w:instrText xml:space="preserve"> REF Рисунок_3_3 \h </w:instrText>
      </w:r>
      <w:r w:rsidR="00922244">
        <w:rPr>
          <w:lang w:val="uk-UA"/>
        </w:rPr>
      </w:r>
      <w:r w:rsidR="00922244">
        <w:rPr>
          <w:lang w:val="uk-UA"/>
        </w:rPr>
        <w:fldChar w:fldCharType="separate"/>
      </w:r>
      <w:r w:rsidR="005A482C">
        <w:rPr>
          <w:noProof/>
        </w:rPr>
        <w:t>3</w:t>
      </w:r>
      <w:r w:rsidR="005A482C">
        <w:t>.</w:t>
      </w:r>
      <w:r w:rsidR="005A482C">
        <w:rPr>
          <w:noProof/>
        </w:rPr>
        <w:t>3</w:t>
      </w:r>
      <w:r w:rsidR="00922244">
        <w:rPr>
          <w:lang w:val="uk-UA"/>
        </w:rPr>
        <w:fldChar w:fldCharType="end"/>
      </w:r>
      <w:r w:rsidR="00E81A44">
        <w:rPr>
          <w:lang w:val="uk-UA"/>
        </w:rPr>
        <w:t>.</w:t>
      </w:r>
    </w:p>
    <w:p w:rsidR="00EB0FED" w:rsidRDefault="00EB0FED" w:rsidP="00922244">
      <w:pPr>
        <w:pStyle w:val="TimesNewRoman10"/>
        <w:keepNext/>
        <w:ind w:firstLine="0"/>
        <w:jc w:val="center"/>
        <w:sectPr w:rsidR="00EB0FED" w:rsidSect="001D4C45">
          <w:footerReference w:type="default" r:id="rId50"/>
          <w:type w:val="continuous"/>
          <w:pgSz w:w="11906" w:h="16838"/>
          <w:pgMar w:top="567" w:right="567" w:bottom="567" w:left="1134" w:header="0" w:footer="227" w:gutter="0"/>
          <w:cols w:space="708"/>
          <w:docGrid w:linePitch="360"/>
        </w:sectPr>
      </w:pPr>
    </w:p>
    <w:p w:rsidR="00EB0FED" w:rsidRDefault="008C3500" w:rsidP="00EB0FED">
      <w:pPr>
        <w:pStyle w:val="TimesNewRoman10"/>
        <w:jc w:val="center"/>
      </w:pPr>
      <w:r>
        <w:object w:dxaOrig="4043" w:dyaOrig="3353">
          <v:shape id="_x0000_i1045" type="#_x0000_t75" style="width:192.85pt;height:159.65pt" o:ole="">
            <v:imagedata r:id="rId51" o:title=""/>
          </v:shape>
          <o:OLEObject Type="Embed" ProgID="Visio.Drawing.11" ShapeID="_x0000_i1045" DrawAspect="Content" ObjectID="_1411737474" r:id="rId52"/>
        </w:object>
      </w:r>
      <w:r w:rsidR="00EB0FED" w:rsidRPr="00EB0FED">
        <w:t xml:space="preserve"> </w:t>
      </w:r>
      <w:r w:rsidR="00EB0FED">
        <w:t xml:space="preserve">Рисунок </w:t>
      </w:r>
      <w:bookmarkStart w:id="2" w:name="Рисунок_3_3"/>
      <w:r w:rsidR="00EB0FED">
        <w:fldChar w:fldCharType="begin"/>
      </w:r>
      <w:r w:rsidR="00EB0FED">
        <w:instrText xml:space="preserve"> STYLEREF 1 \s </w:instrText>
      </w:r>
      <w:r w:rsidR="00EB0FED">
        <w:fldChar w:fldCharType="separate"/>
      </w:r>
      <w:r w:rsidR="00EB0FED">
        <w:rPr>
          <w:noProof/>
        </w:rPr>
        <w:t>3</w:t>
      </w:r>
      <w:r w:rsidR="00EB0FED">
        <w:fldChar w:fldCharType="end"/>
      </w:r>
      <w:r w:rsidR="00EB0FED">
        <w:t>.</w:t>
      </w:r>
      <w:r w:rsidR="00EB0FED">
        <w:fldChar w:fldCharType="begin"/>
      </w:r>
      <w:r w:rsidR="00EB0FED">
        <w:instrText xml:space="preserve"> SEQ Рисунок \* ARABIC \s 1 </w:instrText>
      </w:r>
      <w:r w:rsidR="00EB0FED">
        <w:fldChar w:fldCharType="separate"/>
      </w:r>
      <w:r w:rsidR="00EB0FED">
        <w:rPr>
          <w:noProof/>
        </w:rPr>
        <w:t>3</w:t>
      </w:r>
      <w:r w:rsidR="00EB0FED">
        <w:fldChar w:fldCharType="end"/>
      </w:r>
      <w:bookmarkEnd w:id="2"/>
    </w:p>
    <w:p w:rsidR="00EB0FED" w:rsidRDefault="00EB0FED" w:rsidP="00EB0FED">
      <w:pPr>
        <w:pStyle w:val="TimesNewRoman10"/>
      </w:pPr>
    </w:p>
    <w:p w:rsidR="00EB0FED" w:rsidRDefault="00EB0FED" w:rsidP="00EB0FED">
      <w:pPr>
        <w:pStyle w:val="TimesNewRoman10"/>
      </w:pPr>
    </w:p>
    <w:p w:rsidR="00EB0FED" w:rsidRDefault="00EB0FED" w:rsidP="00922244">
      <w:pPr>
        <w:pStyle w:val="TimesNewRoman10"/>
        <w:keepNext/>
        <w:ind w:firstLine="0"/>
        <w:jc w:val="center"/>
      </w:pPr>
    </w:p>
    <w:tbl>
      <w:tblPr>
        <w:tblW w:w="22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8"/>
        <w:gridCol w:w="889"/>
      </w:tblGrid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X Y C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D</w:t>
            </w:r>
          </w:p>
        </w:tc>
      </w:tr>
      <w:tr w:rsidR="00EB0FED" w:rsidRPr="00BE07A5" w:rsidTr="009E56B5">
        <w:trPr>
          <w:trHeight w:val="90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0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139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0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1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1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0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0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1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1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</w:tbl>
    <w:p w:rsidR="00EB0FED" w:rsidRDefault="00EB0FED" w:rsidP="00EB0FED">
      <w:pPr>
        <w:pStyle w:val="TimesNewRoman10"/>
        <w:sectPr w:rsidR="00EB0FED" w:rsidSect="00EB0FED">
          <w:type w:val="continuous"/>
          <w:pgSz w:w="11906" w:h="16838"/>
          <w:pgMar w:top="567" w:right="567" w:bottom="567" w:left="1134" w:header="0" w:footer="227" w:gutter="0"/>
          <w:cols w:num="2" w:space="708"/>
          <w:docGrid w:linePitch="360"/>
        </w:sectPr>
      </w:pPr>
    </w:p>
    <w:p w:rsidR="00A15A1A" w:rsidRPr="0041782D" w:rsidRDefault="00A15A1A" w:rsidP="00A15A1A">
      <w:pPr>
        <w:pStyle w:val="2"/>
      </w:pPr>
      <w:r w:rsidRPr="0041782D">
        <w:lastRenderedPageBreak/>
        <w:t xml:space="preserve">Кодирование элементов </w:t>
      </w:r>
      <w:r>
        <w:t>и составление таблиц истинности</w:t>
      </w:r>
    </w:p>
    <w:p w:rsidR="003B51E0" w:rsidRDefault="00A15A1A" w:rsidP="00A15A1A">
      <w:pPr>
        <w:pStyle w:val="TimesNewRoman10"/>
        <w:rPr>
          <w:lang w:val="en-US"/>
        </w:rPr>
      </w:pPr>
      <w:r>
        <w:t>Выберем коды и передаваемые значения так, чтобы кодирующие функ</w:t>
      </w:r>
      <w:r w:rsidR="00141D4B">
        <w:t>ции имели</w:t>
      </w:r>
      <w:r w:rsidR="00D056ED">
        <w:t xml:space="preserve"> простой вид (таб</w:t>
      </w:r>
      <w:r w:rsidR="00B34490">
        <w:t>л</w:t>
      </w:r>
      <w:r w:rsidR="00E4221E">
        <w:t>ица</w:t>
      </w:r>
      <w:r w:rsidR="00B34490">
        <w:t> </w:t>
      </w:r>
      <w:r w:rsidR="005D5B9B">
        <w:fldChar w:fldCharType="begin"/>
      </w:r>
      <w:r w:rsidR="005D5B9B">
        <w:instrText xml:space="preserve"> REF Таблица_3_1 \h </w:instrText>
      </w:r>
      <w:r w:rsidR="005D5B9B">
        <w:fldChar w:fldCharType="separate"/>
      </w:r>
      <w:r w:rsidR="005D5B9B">
        <w:rPr>
          <w:noProof/>
        </w:rPr>
        <w:t>3</w:t>
      </w:r>
      <w:r w:rsidR="005D5B9B">
        <w:t>.</w:t>
      </w:r>
      <w:r w:rsidR="005D5B9B">
        <w:rPr>
          <w:noProof/>
        </w:rPr>
        <w:t>1</w:t>
      </w:r>
      <w:r w:rsidR="005D5B9B">
        <w:fldChar w:fldCharType="end"/>
      </w:r>
      <w:r w:rsidR="00D056ED">
        <w:t>)</w:t>
      </w:r>
      <w:r w:rsidR="00281626">
        <w:t>.</w:t>
      </w:r>
    </w:p>
    <w:p w:rsidR="006A6BCB" w:rsidRPr="006A6BCB" w:rsidRDefault="006A6BCB" w:rsidP="00A15A1A">
      <w:pPr>
        <w:pStyle w:val="TimesNewRoman10"/>
        <w:rPr>
          <w:lang w:val="en-US"/>
        </w:rPr>
      </w:pPr>
      <w:r w:rsidRPr="00E5300D">
        <w:rPr>
          <w:rFonts w:ascii="Cambria Math" w:hAnsi="Cambria Math"/>
          <w:position w:val="-10"/>
          <w:lang w:val="en-US"/>
        </w:rPr>
        <w:object w:dxaOrig="1840" w:dyaOrig="300">
          <v:shape id="_x0000_i1046" type="#_x0000_t75" style="width:92.65pt;height:15.05pt" o:ole="">
            <v:imagedata r:id="rId53" o:title=""/>
          </v:shape>
          <o:OLEObject Type="Embed" ProgID="Equation.DSMT4" ShapeID="_x0000_i1046" DrawAspect="Content" ObjectID="_1411737475" r:id="rId54"/>
        </w:object>
      </w:r>
    </w:p>
    <w:p w:rsidR="008F64DD" w:rsidRDefault="008F64DD" w:rsidP="009B0368">
      <w:pPr>
        <w:pStyle w:val="a3"/>
        <w:tabs>
          <w:tab w:val="right" w:pos="8222"/>
        </w:tabs>
        <w:spacing w:before="0" w:after="0" w:line="276" w:lineRule="auto"/>
        <w:jc w:val="left"/>
      </w:pPr>
      <w:r>
        <w:tab/>
        <w:t xml:space="preserve">Таблица </w:t>
      </w:r>
      <w:bookmarkStart w:id="3" w:name="Таблица_3_1"/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3"/>
    </w:p>
    <w:tbl>
      <w:tblPr>
        <w:tblW w:w="0" w:type="auto"/>
        <w:jc w:val="center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393"/>
        <w:gridCol w:w="393"/>
        <w:gridCol w:w="393"/>
        <w:gridCol w:w="393"/>
        <w:gridCol w:w="1118"/>
        <w:gridCol w:w="818"/>
        <w:gridCol w:w="467"/>
        <w:gridCol w:w="528"/>
        <w:gridCol w:w="398"/>
      </w:tblGrid>
      <w:tr w:rsidR="002C4EB1" w:rsidRPr="00E5300D" w:rsidTr="003479F8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422F57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Функция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X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Y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735BBF" w:rsidRDefault="00735BBF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</w:rPr>
              <w:t>C</w:t>
            </w:r>
            <w:r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  <w:t>i+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C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0</w:t>
            </w:r>
          </w:p>
        </w:tc>
      </w:tr>
      <w:tr w:rsidR="000F7701" w:rsidRPr="00E5300D" w:rsidTr="003479F8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281626" w:rsidRPr="00D96F08" w:rsidRDefault="00281626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1318B0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>
                <v:shape id="_x0000_i1047" type="#_x0000_t75" style="width:19.4pt;height:15.65pt" o:ole="">
                  <v:imagedata r:id="rId55" o:title=""/>
                </v:shape>
                <o:OLEObject Type="Embed" ProgID="Equation.DSMT4" ShapeID="_x0000_i1047" DrawAspect="Content" ObjectID="_1411737476" r:id="rId5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1318B0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40" w:dyaOrig="320">
                <v:shape id="_x0000_i1048" type="#_x0000_t75" style="width:21.9pt;height:15.65pt" o:ole="">
                  <v:imagedata r:id="rId57" o:title=""/>
                </v:shape>
                <o:OLEObject Type="Embed" ProgID="Equation.DSMT4" ShapeID="_x0000_i1048" DrawAspect="Content" ObjectID="_1411737477" r:id="rId5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281626" w:rsidRPr="00E5300D" w:rsidRDefault="00281626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F7701" w:rsidRPr="00E5300D" w:rsidTr="003479F8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 w14:anchorId="6DDFFDF1">
                <v:shape id="_x0000_i1049" type="#_x0000_t75" style="width:27.55pt;height:15.65pt" o:ole="">
                  <v:imagedata r:id="rId59" o:title=""/>
                </v:shape>
                <o:OLEObject Type="Embed" ProgID="Equation.DSMT4" ShapeID="_x0000_i1049" DrawAspect="Content" ObjectID="_1411737478" r:id="rId60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50" type="#_x0000_t75" style="width:30.05pt;height:15.65pt" o:ole="">
                  <v:imagedata r:id="rId61" o:title=""/>
                </v:shape>
                <o:OLEObject Type="Embed" ProgID="Equation.DSMT4" ShapeID="_x0000_i1050" DrawAspect="Content" ObjectID="_1411737479" r:id="rId62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F7701" w:rsidRPr="00E5300D" w:rsidTr="002C2F96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1318B0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>
                <v:shape id="_x0000_i1051" type="#_x0000_t75" style="width:19.4pt;height:15.65pt" o:ole="">
                  <v:imagedata r:id="rId63" o:title=""/>
                </v:shape>
                <o:OLEObject Type="Embed" ProgID="Equation.DSMT4" ShapeID="_x0000_i1051" DrawAspect="Content" ObjectID="_1411737480" r:id="rId64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20">
                <v:shape id="_x0000_i1052" type="#_x0000_t75" style="width:18.8pt;height:15.65pt" o:ole="">
                  <v:imagedata r:id="rId65" o:title=""/>
                </v:shape>
                <o:OLEObject Type="Embed" ProgID="Equation.DSMT4" ShapeID="_x0000_i1052" DrawAspect="Content" ObjectID="_1411737481" r:id="rId66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F7701" w:rsidRPr="00E5300D" w:rsidTr="002C2F96">
        <w:trPr>
          <w:trHeight w:val="255"/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 w14:anchorId="36A6CE0F">
                <v:shape id="_x0000_i1053" type="#_x0000_t75" style="width:27.55pt;height:15.65pt" o:ole="">
                  <v:imagedata r:id="rId23" o:title=""/>
                </v:shape>
                <o:OLEObject Type="Embed" ProgID="Equation.DSMT4" ShapeID="_x0000_i1053" DrawAspect="Content" ObjectID="_1411737482" r:id="rId67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54" type="#_x0000_t75" style="width:30.05pt;height:15.65pt" o:ole="">
                  <v:imagedata r:id="rId68" o:title=""/>
                </v:shape>
                <o:OLEObject Type="Embed" ProgID="Equation.DSMT4" ShapeID="_x0000_i1054" DrawAspect="Content" ObjectID="_1411737483" r:id="rId69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F7701" w:rsidRPr="00E5300D" w:rsidTr="002C2F96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40" w:dyaOrig="279">
                <v:shape id="_x0000_i1055" type="#_x0000_t75" style="width:26.9pt;height:14.4pt" o:ole="">
                  <v:imagedata r:id="rId15" o:title=""/>
                </v:shape>
                <o:OLEObject Type="Embed" ProgID="Equation.DSMT4" ShapeID="_x0000_i1055" DrawAspect="Content" ObjectID="_1411737484" r:id="rId70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56" type="#_x0000_t75" style="width:11.25pt;height:15.05pt" o:ole="">
                  <v:imagedata r:id="rId71" o:title=""/>
                </v:shape>
                <o:OLEObject Type="Embed" ProgID="Equation.DSMT4" ShapeID="_x0000_i1056" DrawAspect="Content" ObjectID="_1411737485" r:id="rId72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57" type="#_x0000_t75" style="width:12.5pt;height:15.05pt" o:ole="">
                  <v:imagedata r:id="rId73" o:title=""/>
                </v:shape>
                <o:OLEObject Type="Embed" ProgID="Equation.DSMT4" ShapeID="_x0000_i1057" DrawAspect="Content" ObjectID="_1411737486" r:id="rId74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6A6BC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0F7701" w:rsidRPr="00E5300D" w:rsidTr="003479F8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540" w:dyaOrig="279">
                <v:shape id="_x0000_i1058" type="#_x0000_t75" style="width:26.9pt;height:14.4pt" o:ole="">
                  <v:imagedata r:id="rId17" o:title=""/>
                </v:shape>
                <o:OLEObject Type="Embed" ProgID="Equation.DSMT4" ShapeID="_x0000_i1058" DrawAspect="Content" ObjectID="_1411737487" r:id="rId75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7761C5" w:rsidP="003479F8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59" type="#_x0000_t75" style="width:11.25pt;height:15.05pt" o:ole="">
                  <v:imagedata r:id="rId71" o:title=""/>
                </v:shape>
                <o:OLEObject Type="Embed" ProgID="Equation.DSMT4" ShapeID="_x0000_i1059" DrawAspect="Content" ObjectID="_1411737488" r:id="rId7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FF4A7F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20">
                <v:shape id="_x0000_i1060" type="#_x0000_t75" style="width:12.5pt;height:15.65pt" o:ole="">
                  <v:imagedata r:id="rId77" o:title=""/>
                </v:shape>
                <o:OLEObject Type="Embed" ProgID="Equation.DSMT4" ShapeID="_x0000_i1060" DrawAspect="Content" ObjectID="_1411737489" r:id="rId7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6A6BC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0F7701" w:rsidRPr="00E5300D" w:rsidTr="002C2F96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4"/>
                <w:sz w:val="20"/>
                <w:szCs w:val="20"/>
                <w:lang w:val="en-US"/>
              </w:rPr>
              <w:object w:dxaOrig="460" w:dyaOrig="220">
                <v:shape id="_x0000_i1061" type="#_x0000_t75" style="width:23.15pt;height:11.25pt" o:ole="">
                  <v:imagedata r:id="rId27" o:title=""/>
                </v:shape>
                <o:OLEObject Type="Embed" ProgID="Equation.DSMT4" ShapeID="_x0000_i1061" DrawAspect="Content" ObjectID="_1411737490" r:id="rId79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7761C5" w:rsidP="003479F8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62" type="#_x0000_t75" style="width:11.25pt;height:15.05pt" o:ole="">
                  <v:imagedata r:id="rId71" o:title=""/>
                </v:shape>
                <o:OLEObject Type="Embed" ProgID="Equation.DSMT4" ShapeID="_x0000_i1062" DrawAspect="Content" ObjectID="_1411737491" r:id="rId80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6A6BC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</w:tr>
      <w:tr w:rsidR="000F7701" w:rsidRPr="00E5300D" w:rsidTr="002C2F96">
        <w:trPr>
          <w:trHeight w:val="255"/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00684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1270A6" w:rsidP="003479F8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1270A6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1270A6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00684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0F7701" w:rsidRPr="00E5300D" w:rsidTr="002C2F96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D96F08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1318B0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900" w:dyaOrig="320" w14:anchorId="3C7BFA93">
                <v:shape id="_x0000_i1063" type="#_x0000_t75" style="width:45.1pt;height:15.65pt" o:ole="">
                  <v:imagedata r:id="rId81" o:title=""/>
                </v:shape>
                <o:OLEObject Type="Embed" ProgID="Equation.DSMT4" ShapeID="_x0000_i1063" DrawAspect="Content" ObjectID="_1411737492" r:id="rId82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E5300D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64" type="#_x0000_t75" style="width:11.25pt;height:15.05pt" o:ole="">
                  <v:imagedata r:id="rId71" o:title=""/>
                </v:shape>
                <o:OLEObject Type="Embed" ProgID="Equation.DSMT4" ShapeID="_x0000_i1064" DrawAspect="Content" ObjectID="_1411737493" r:id="rId83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7934E2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65" type="#_x0000_t75" style="width:12.5pt;height:15.05pt" o:ole="">
                  <v:imagedata r:id="rId73" o:title=""/>
                </v:shape>
                <o:OLEObject Type="Embed" ProgID="Equation.DSMT4" ShapeID="_x0000_i1065" DrawAspect="Content" ObjectID="_1411737494" r:id="rId84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70FCC" w:rsidRPr="00E5300D" w:rsidRDefault="00970FCC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F7701" w:rsidRPr="00E5300D" w:rsidTr="003479F8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781CEB" w:rsidRPr="00D96F08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1318B0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279" w14:anchorId="0C96C130">
                <v:shape id="_x0000_i1066" type="#_x0000_t75" style="width:18.8pt;height:14.4pt" o:ole="">
                  <v:imagedata r:id="rId85" o:title=""/>
                </v:shape>
                <o:OLEObject Type="Embed" ProgID="Equation.DSMT4" ShapeID="_x0000_i1066" DrawAspect="Content" ObjectID="_1411737495" r:id="rId8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00" w14:anchorId="0E7E14B9">
                <v:shape id="_x0000_i1067" type="#_x0000_t75" style="width:18.8pt;height:15.05pt" o:ole="">
                  <v:imagedata r:id="rId87" o:title=""/>
                </v:shape>
                <o:OLEObject Type="Embed" ProgID="Equation.DSMT4" ShapeID="_x0000_i1067" DrawAspect="Content" ObjectID="_1411737496" r:id="rId8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81CEB" w:rsidRPr="00E5300D" w:rsidRDefault="00781CE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F7701" w:rsidRPr="00E5300D" w:rsidTr="003479F8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8B6A71" w:rsidRPr="00E5300D" w:rsidRDefault="008B6A71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E5300D" w:rsidRDefault="008B6A71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E5300D" w:rsidRDefault="008B6A71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E5300D" w:rsidRDefault="008B6A71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8B6A71" w:rsidRDefault="008B6A71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8B6A71" w:rsidRDefault="001270A6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8B6A71" w:rsidRDefault="001270A6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8B6A71" w:rsidRDefault="001270A6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B6A71" w:rsidRPr="008B6A71" w:rsidRDefault="000C503D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</w:tbl>
    <w:p w:rsidR="00281626" w:rsidRDefault="000D1620" w:rsidP="00A15A1A">
      <w:pPr>
        <w:pStyle w:val="TimesNewRoman10"/>
      </w:pPr>
      <w:r>
        <w:t>Приведем диаграммы Вейча для наглядности минимизации функций (рис. </w:t>
      </w:r>
      <w:r w:rsidR="00435F3D">
        <w:fldChar w:fldCharType="begin"/>
      </w:r>
      <w:r w:rsidR="00435F3D">
        <w:instrText xml:space="preserve"> REF Рисунок_3_4 \h </w:instrText>
      </w:r>
      <w:r w:rsidR="00435F3D">
        <w:fldChar w:fldCharType="separate"/>
      </w:r>
      <w:r w:rsidR="00423619">
        <w:rPr>
          <w:noProof/>
        </w:rPr>
        <w:t>3</w:t>
      </w:r>
      <w:r w:rsidR="00423619">
        <w:t>.</w:t>
      </w:r>
      <w:r w:rsidR="00423619">
        <w:rPr>
          <w:noProof/>
        </w:rPr>
        <w:t>4</w:t>
      </w:r>
      <w:r w:rsidR="00435F3D">
        <w:fldChar w:fldCharType="end"/>
      </w:r>
      <w:r>
        <w:t>).</w:t>
      </w:r>
    </w:p>
    <w:p w:rsidR="00017C78" w:rsidRPr="00956CD0" w:rsidRDefault="00017C78" w:rsidP="00017C78">
      <w:pPr>
        <w:spacing w:before="240" w:line="276" w:lineRule="auto"/>
        <w:rPr>
          <w:sz w:val="20"/>
          <w:szCs w:val="20"/>
        </w:rPr>
        <w:sectPr w:rsidR="00017C78" w:rsidRPr="00956CD0" w:rsidSect="001D4C45">
          <w:type w:val="continuous"/>
          <w:pgSz w:w="11906" w:h="16838"/>
          <w:pgMar w:top="567" w:right="567" w:bottom="567" w:left="1134" w:header="0" w:footer="227" w:gutter="0"/>
          <w:cols w:space="708"/>
          <w:docGrid w:linePitch="360"/>
        </w:sectPr>
      </w:pPr>
    </w:p>
    <w:tbl>
      <w:tblPr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57"/>
        <w:gridCol w:w="454"/>
        <w:gridCol w:w="454"/>
        <w:gridCol w:w="454"/>
        <w:gridCol w:w="471"/>
        <w:gridCol w:w="57"/>
        <w:gridCol w:w="510"/>
      </w:tblGrid>
      <w:tr w:rsidR="00017C78" w:rsidRPr="00AA5C63" w:rsidTr="000C1AA2">
        <w:trPr>
          <w:trHeight w:val="255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68" type="#_x0000_t75" style="width:13.15pt;height:15.05pt" o:ole="">
                  <v:imagedata r:id="rId89" o:title=""/>
                </v:shape>
                <o:OLEObject Type="Embed" ProgID="Equation.DSMT4" ShapeID="_x0000_i1068" DrawAspect="Content" ObjectID="_1411737497" r:id="rId90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B0267E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Cs w:val="20"/>
                <w:lang w:val="en-US"/>
              </w:rPr>
              <w:t>X</w:t>
            </w:r>
            <w:r w:rsidRPr="00AA5C63">
              <w:rPr>
                <w:rFonts w:ascii="Cambria Math" w:hAnsi="Cambria Math"/>
                <w:i/>
                <w:szCs w:val="20"/>
                <w:vertAlign w:val="subscript"/>
                <w:lang w:val="en-US"/>
              </w:rPr>
              <w:t>i</w:t>
            </w:r>
          </w:p>
        </w:tc>
      </w:tr>
      <w:tr w:rsidR="00017C78" w:rsidRPr="00AA5C63" w:rsidTr="000C1AA2">
        <w:trPr>
          <w:trHeight w:hRule="exact" w:val="57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69" type="#_x0000_t75" style="width:12.5pt;height:15.05pt" o:ole="">
                  <v:imagedata r:id="rId91" o:title=""/>
                </v:shape>
                <o:OLEObject Type="Embed" ProgID="Equation.DSMT4" ShapeID="_x0000_i1069" DrawAspect="Content" ObjectID="_1411737498" r:id="rId92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00">
                <v:shape id="_x0000_i1070" type="#_x0000_t75" style="width:18.8pt;height:15.05pt" o:ole="">
                  <v:imagedata r:id="rId87" o:title=""/>
                </v:shape>
                <o:OLEObject Type="Embed" ProgID="Equation.DSMT4" ShapeID="_x0000_i1070" DrawAspect="Content" ObjectID="_1411737499" r:id="rId93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71" type="#_x0000_t75" style="width:11.25pt;height:15.05pt" o:ole="">
                  <v:imagedata r:id="rId71" o:title=""/>
                </v:shape>
                <o:OLEObject Type="Embed" ProgID="Equation.DSMT4" ShapeID="_x0000_i1071" DrawAspect="Content" ObjectID="_1411737500" r:id="rId94"/>
              </w:objec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72" type="#_x0000_t75" style="width:11.25pt;height:15.05pt" o:ole="">
                  <v:imagedata r:id="rId95" o:title=""/>
                </v:shape>
                <o:OLEObject Type="Embed" ProgID="Equation.DSMT4" ShapeID="_x0000_i1072" DrawAspect="Content" ObjectID="_1411737501" r:id="rId96"/>
              </w:object>
            </w: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2619AD" w:rsidRDefault="000A4CC7" w:rsidP="000A4CC7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73" type="#_x0000_t75" style="width:11.25pt;height:15.05pt" o:ole="">
                  <v:imagedata r:id="rId71" o:title=""/>
                </v:shape>
                <o:OLEObject Type="Embed" ProgID="Equation.DSMT4" ShapeID="_x0000_i1073" DrawAspect="Content" ObjectID="_1411737502" r:id="rId97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A4CC7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74" type="#_x0000_t75" style="width:22.55pt;height:12.5pt" o:ole="">
                  <v:imagedata r:id="rId68" o:title=""/>
                </v:shape>
                <o:OLEObject Type="Embed" ProgID="Equation.DSMT4" ShapeID="_x0000_i1074" DrawAspect="Content" ObjectID="_1411737503" r:id="rId98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20">
                <v:shape id="_x0000_i1075" type="#_x0000_t75" style="width:18.8pt;height:15.65pt" o:ole="">
                  <v:imagedata r:id="rId65" o:title=""/>
                </v:shape>
                <o:OLEObject Type="Embed" ProgID="Equation.DSMT4" ShapeID="_x0000_i1075" DrawAspect="Content" ObjectID="_1411737504" r:id="rId99"/>
              </w:objec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76" type="#_x0000_t75" style="width:11.25pt;height:15.05pt" o:ole="">
                  <v:imagedata r:id="rId71" o:title=""/>
                </v:shape>
                <o:OLEObject Type="Embed" ProgID="Equation.DSMT4" ShapeID="_x0000_i1076" DrawAspect="Content" ObjectID="_1411737505" r:id="rId100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5074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77" type="#_x0000_t75" style="width:11.25pt;height:15.05pt" o:ole="">
                  <v:imagedata r:id="rId71" o:title=""/>
                </v:shape>
                <o:OLEObject Type="Embed" ProgID="Equation.DSMT4" ShapeID="_x0000_i1077" DrawAspect="Content" ObjectID="_1411737506" r:id="rId101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0C1AA2" w:rsidRDefault="00E1595A" w:rsidP="000C1AA2">
            <w:pPr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78" type="#_x0000_t75" style="width:22.55pt;height:12.5pt" o:ole="">
                  <v:imagedata r:id="rId61" o:title=""/>
                </v:shape>
                <o:OLEObject Type="Embed" ProgID="Equation.DSMT4" ShapeID="_x0000_i1078" DrawAspect="Content" ObjectID="_1411737507" r:id="rId102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44B5E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20">
                <v:shape id="_x0000_i1079" type="#_x0000_t75" style="width:18.8pt;height:15.65pt" o:ole="">
                  <v:imagedata r:id="rId103" o:title=""/>
                </v:shape>
                <o:OLEObject Type="Embed" ProgID="Equation.DSMT4" ShapeID="_x0000_i1079" DrawAspect="Content" ObjectID="_1411737508" r:id="rId104"/>
              </w:objec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017C78" w:rsidRPr="00AA5C63" w:rsidTr="000C1AA2">
        <w:trPr>
          <w:trHeight w:hRule="exact" w:val="57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017C78" w:rsidRPr="00AA5C63" w:rsidTr="000C1AA2">
        <w:trPr>
          <w:trHeight w:val="255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0" type="#_x0000_t75" style="width:12.5pt;height:15.05pt" o:ole="">
                  <v:imagedata r:id="rId105" o:title=""/>
                </v:shape>
                <o:OLEObject Type="Embed" ProgID="Equation.DSMT4" ShapeID="_x0000_i1080" DrawAspect="Content" ObjectID="_1411737509" r:id="rId106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keepNext/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81" type="#_x0000_t75" style="width:13.15pt;height:15.05pt" o:ole="">
                  <v:imagedata r:id="rId107" o:title=""/>
                </v:shape>
                <o:OLEObject Type="Embed" ProgID="Equation.DSMT4" ShapeID="_x0000_i1081" DrawAspect="Content" ObjectID="_1411737510" r:id="rId108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B0267E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Cs w:val="20"/>
                <w:lang w:val="en-US"/>
              </w:rPr>
              <w:t>Y</w:t>
            </w:r>
            <w:r w:rsidRPr="00AA5C63">
              <w:rPr>
                <w:rFonts w:ascii="Cambria Math" w:hAnsi="Cambria Math"/>
                <w:i/>
                <w:szCs w:val="20"/>
                <w:vertAlign w:val="subscript"/>
                <w:lang w:val="en-US"/>
              </w:rPr>
              <w:t>i</w:t>
            </w:r>
          </w:p>
        </w:tc>
      </w:tr>
      <w:tr w:rsidR="00017C78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2" type="#_x0000_t75" style="width:12.5pt;height:15.05pt" o:ole="">
                  <v:imagedata r:id="rId109" o:title=""/>
                </v:shape>
                <o:OLEObject Type="Embed" ProgID="Equation.DSMT4" ShapeID="_x0000_i1082" DrawAspect="Content" ObjectID="_1411737511" r:id="rId110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83" type="#_x0000_t75" style="width:12.5pt;height:15.05pt" o:ole="">
                  <v:imagedata r:id="rId73" o:title=""/>
                </v:shape>
                <o:OLEObject Type="Embed" ProgID="Equation.DSMT4" ShapeID="_x0000_i1083" DrawAspect="Content" ObjectID="_1411737512" r:id="rId111"/>
              </w:objec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84" type="#_x0000_t75" style="width:11.25pt;height:15.05pt" o:ole="">
                  <v:imagedata r:id="rId112" o:title=""/>
                </v:shape>
                <o:OLEObject Type="Embed" ProgID="Equation.DSMT4" ShapeID="_x0000_i1084" DrawAspect="Content" ObjectID="_1411737513" r:id="rId113"/>
              </w:object>
            </w: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85" type="#_x0000_t75" style="width:12.5pt;height:15.05pt" o:ole="">
                  <v:imagedata r:id="rId73" o:title=""/>
                </v:shape>
                <o:OLEObject Type="Embed" ProgID="Equation.DSMT4" ShapeID="_x0000_i1085" DrawAspect="Content" ObjectID="_1411737514" r:id="rId114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5074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20">
                <v:shape id="_x0000_i1086" type="#_x0000_t75" style="width:12.5pt;height:15.65pt" o:ole="">
                  <v:imagedata r:id="rId77" o:title=""/>
                </v:shape>
                <o:OLEObject Type="Embed" ProgID="Equation.DSMT4" ShapeID="_x0000_i1086" DrawAspect="Content" ObjectID="_1411737515" r:id="rId115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9B036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7" type="#_x0000_t75" style="width:12.5pt;height:15.05pt" o:ole="">
                  <v:imagedata r:id="rId116" o:title=""/>
                </v:shape>
                <o:OLEObject Type="Embed" ProgID="Equation.DSMT4" ShapeID="_x0000_i1087" DrawAspect="Content" ObjectID="_1411737516" r:id="rId117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</w:tbl>
    <w:p w:rsidR="00017C78" w:rsidRDefault="00017C78" w:rsidP="009C3AB4">
      <w:pPr>
        <w:rPr>
          <w:sz w:val="20"/>
          <w:szCs w:val="20"/>
          <w:lang w:val="en-US"/>
        </w:rPr>
        <w:sectPr w:rsidR="00017C78" w:rsidSect="002A5029">
          <w:type w:val="continuous"/>
          <w:pgSz w:w="11906" w:h="16838"/>
          <w:pgMar w:top="567" w:right="567" w:bottom="567" w:left="1134" w:header="0" w:footer="283" w:gutter="0"/>
          <w:cols w:num="2" w:space="708"/>
          <w:docGrid w:linePitch="360"/>
        </w:sectPr>
      </w:pPr>
    </w:p>
    <w:tbl>
      <w:tblPr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57"/>
        <w:gridCol w:w="454"/>
        <w:gridCol w:w="454"/>
        <w:gridCol w:w="454"/>
        <w:gridCol w:w="471"/>
        <w:gridCol w:w="57"/>
        <w:gridCol w:w="510"/>
      </w:tblGrid>
      <w:tr w:rsidR="009C3AB4" w:rsidRPr="00AA5C63" w:rsidTr="000C1AA2">
        <w:trPr>
          <w:trHeight w:val="255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bookmarkStart w:id="4" w:name="_Ref336108481"/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88" type="#_x0000_t75" style="width:13.15pt;height:15.05pt" o:ole="">
                  <v:imagedata r:id="rId89" o:title=""/>
                </v:shape>
                <o:OLEObject Type="Embed" ProgID="Equation.DSMT4" ShapeID="_x0000_i1088" DrawAspect="Content" ObjectID="_1411737517" r:id="rId118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373D67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 w:val="18"/>
                <w:szCs w:val="20"/>
                <w:lang w:val="en-US"/>
              </w:rPr>
              <w:t>C</w:t>
            </w:r>
            <w:r w:rsidRPr="00AA5C63">
              <w:rPr>
                <w:rFonts w:ascii="Cambria Math" w:hAnsi="Cambria Math"/>
                <w:i/>
                <w:sz w:val="18"/>
                <w:szCs w:val="20"/>
                <w:vertAlign w:val="subscript"/>
                <w:lang w:val="en-US"/>
              </w:rPr>
              <w:t>i+1</w:t>
            </w:r>
          </w:p>
        </w:tc>
      </w:tr>
      <w:tr w:rsidR="009C3AB4" w:rsidRPr="00AA5C63" w:rsidTr="000C1AA2">
        <w:trPr>
          <w:trHeight w:hRule="exact" w:val="57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9" type="#_x0000_t75" style="width:12.5pt;height:15.05pt" o:ole="">
                  <v:imagedata r:id="rId91" o:title=""/>
                </v:shape>
                <o:OLEObject Type="Embed" ProgID="Equation.DSMT4" ShapeID="_x0000_i1089" DrawAspect="Content" ObjectID="_1411737518" r:id="rId119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90" type="#_x0000_t75" style="width:11.25pt;height:15.05pt" o:ole="">
                  <v:imagedata r:id="rId95" o:title=""/>
                </v:shape>
                <o:OLEObject Type="Embed" ProgID="Equation.DSMT4" ShapeID="_x0000_i1090" DrawAspect="Content" ObjectID="_1411737519" r:id="rId120"/>
              </w:object>
            </w: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2619AD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076F60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8B0DD8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425D79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4A0C19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DD45FC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425D79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1A5D3F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9C3AB4" w:rsidRPr="00AA5C63" w:rsidTr="000C1AA2">
        <w:trPr>
          <w:trHeight w:hRule="exact" w:val="57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9C3AB4" w:rsidRPr="00AA5C63" w:rsidTr="000C1AA2">
        <w:trPr>
          <w:trHeight w:val="255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91" type="#_x0000_t75" style="width:12.5pt;height:15.05pt" o:ole="">
                  <v:imagedata r:id="rId105" o:title=""/>
                </v:shape>
                <o:OLEObject Type="Embed" ProgID="Equation.DSMT4" ShapeID="_x0000_i1091" DrawAspect="Content" ObjectID="_1411737520" r:id="rId121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keepNext/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92" type="#_x0000_t75" style="width:13.15pt;height:15.05pt" o:ole="">
                  <v:imagedata r:id="rId107" o:title=""/>
                </v:shape>
                <o:OLEObject Type="Embed" ProgID="Equation.DSMT4" ShapeID="_x0000_i1092" DrawAspect="Content" ObjectID="_1411737521" r:id="rId122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373D67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Cs w:val="20"/>
                <w:lang w:val="en-US"/>
              </w:rPr>
              <w:t>C</w:t>
            </w:r>
            <w:r w:rsidRPr="00AA5C63">
              <w:rPr>
                <w:rFonts w:ascii="Cambria Math" w:hAnsi="Cambria Math"/>
                <w:i/>
                <w:szCs w:val="20"/>
                <w:vertAlign w:val="subscript"/>
                <w:lang w:val="en-US"/>
              </w:rPr>
              <w:t>0</w:t>
            </w:r>
          </w:p>
        </w:tc>
      </w:tr>
      <w:tr w:rsidR="009C3AB4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93" type="#_x0000_t75" style="width:12.5pt;height:15.05pt" o:ole="">
                  <v:imagedata r:id="rId109" o:title=""/>
                </v:shape>
                <o:OLEObject Type="Embed" ProgID="Equation.DSMT4" ShapeID="_x0000_i1093" DrawAspect="Content" ObjectID="_1411737522" r:id="rId123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94" type="#_x0000_t75" style="width:11.25pt;height:15.05pt" o:ole="">
                  <v:imagedata r:id="rId112" o:title=""/>
                </v:shape>
                <o:OLEObject Type="Embed" ProgID="Equation.DSMT4" ShapeID="_x0000_i1094" DrawAspect="Content" ObjectID="_1411737523" r:id="rId124"/>
              </w:object>
            </w: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D420A6" w:rsidRDefault="004D6F12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D6F12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DD45FC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1A5D3F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95" type="#_x0000_t75" style="width:12.5pt;height:15.05pt" o:ole="">
                  <v:imagedata r:id="rId116" o:title=""/>
                </v:shape>
                <o:OLEObject Type="Embed" ProgID="Equation.DSMT4" ShapeID="_x0000_i1095" DrawAspect="Content" ObjectID="_1411737524" r:id="rId125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</w:tbl>
    <w:p w:rsidR="009C3AB4" w:rsidRDefault="009C3AB4" w:rsidP="009C3AB4">
      <w:pPr>
        <w:rPr>
          <w:sz w:val="20"/>
          <w:szCs w:val="20"/>
          <w:lang w:val="en-US"/>
        </w:rPr>
        <w:sectPr w:rsidR="009C3AB4" w:rsidSect="002A5029">
          <w:footerReference w:type="default" r:id="rId126"/>
          <w:type w:val="continuous"/>
          <w:pgSz w:w="11906" w:h="16838"/>
          <w:pgMar w:top="567" w:right="567" w:bottom="567" w:left="1134" w:header="0" w:footer="283" w:gutter="0"/>
          <w:cols w:num="2" w:space="708"/>
          <w:docGrid w:linePitch="360"/>
        </w:sectPr>
      </w:pPr>
    </w:p>
    <w:p w:rsidR="00017C78" w:rsidRPr="0006375C" w:rsidRDefault="00017C78" w:rsidP="009C3AB4">
      <w:pPr>
        <w:pStyle w:val="a3"/>
      </w:pPr>
      <w:r>
        <w:lastRenderedPageBreak/>
        <w:t xml:space="preserve">Рисунок </w:t>
      </w:r>
      <w:bookmarkStart w:id="5" w:name="Рисунок_3_4"/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4</w:t>
      </w:r>
      <w:r w:rsidR="00E7315C">
        <w:fldChar w:fldCharType="end"/>
      </w:r>
      <w:bookmarkEnd w:id="4"/>
      <w:bookmarkEnd w:id="5"/>
    </w:p>
    <w:p w:rsidR="009B0368" w:rsidRDefault="009B0368">
      <w:pPr>
        <w:rPr>
          <w:sz w:val="20"/>
          <w:szCs w:val="20"/>
        </w:rPr>
      </w:pPr>
      <w:r>
        <w:br w:type="page"/>
      </w:r>
    </w:p>
    <w:p w:rsidR="000D1620" w:rsidRDefault="00067E1A" w:rsidP="00067E1A">
      <w:pPr>
        <w:pStyle w:val="2"/>
      </w:pPr>
      <w:r>
        <w:lastRenderedPageBreak/>
        <w:t>Проектирование цепей переноса</w:t>
      </w:r>
    </w:p>
    <w:p w:rsidR="00423619" w:rsidRPr="00423619" w:rsidRDefault="00423619" w:rsidP="00423619">
      <w:pPr>
        <w:pStyle w:val="TimesNewRoman10"/>
      </w:pPr>
      <w:r>
        <w:rPr>
          <w:lang w:val="en-US"/>
        </w:rPr>
        <w:t>X</w:t>
      </w:r>
      <w:r w:rsidRPr="00C5661C">
        <w:rPr>
          <w:vertAlign w:val="subscript"/>
          <w:lang w:val="en-US"/>
        </w:rPr>
        <w:t>i</w:t>
      </w:r>
      <w:r w:rsidRPr="001005C4">
        <w:t xml:space="preserve"> – </w:t>
      </w:r>
      <w:r>
        <w:t xml:space="preserve">функция, передаваемая на сумматор и цепи переноса через </w:t>
      </w:r>
      <w:r>
        <w:rPr>
          <w:lang w:val="en-US"/>
        </w:rPr>
        <w:t>LNP</w:t>
      </w:r>
      <w:r w:rsidRPr="008B2595">
        <w:t>.</w:t>
      </w:r>
    </w:p>
    <w:p w:rsidR="00A15A1A" w:rsidRDefault="00C80386" w:rsidP="00A15A1A">
      <w:pPr>
        <w:pStyle w:val="TimesNewRoman10"/>
        <w:rPr>
          <w:rFonts w:ascii="Cambria Math" w:hAnsi="Cambria Math"/>
          <w:lang w:val="en-US"/>
        </w:rPr>
      </w:pPr>
      <w:r w:rsidRPr="008B2D3D">
        <w:rPr>
          <w:rFonts w:ascii="Cambria Math" w:hAnsi="Cambria Math"/>
          <w:position w:val="-28"/>
          <w:lang w:val="en-US"/>
        </w:rPr>
        <w:object w:dxaOrig="8740" w:dyaOrig="660">
          <v:shape id="_x0000_i1096" type="#_x0000_t75" style="width:437.65pt;height:33.2pt" o:ole="">
            <v:imagedata r:id="rId127" o:title=""/>
          </v:shape>
          <o:OLEObject Type="Embed" ProgID="Equation.DSMT4" ShapeID="_x0000_i1096" DrawAspect="Content" ObjectID="_1411737525" r:id="rId128"/>
        </w:object>
      </w:r>
    </w:p>
    <w:p w:rsidR="00EC7620" w:rsidRDefault="00C80386" w:rsidP="00370317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482E3AB0" wp14:editId="308E549F">
            <wp:extent cx="5749320" cy="523875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9"/>
                    <a:srcRect l="2106" t="1967" b="820"/>
                    <a:stretch/>
                  </pic:blipFill>
                  <pic:spPr bwMode="auto">
                    <a:xfrm>
                      <a:off x="0" y="0"/>
                      <a:ext cx="5752280" cy="52414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42DF" w:rsidRDefault="00EC7620" w:rsidP="00EC7620">
      <w:pPr>
        <w:pStyle w:val="a3"/>
      </w:pPr>
      <w:r w:rsidRPr="00EC7620">
        <w:t>Рисунок</w:t>
      </w:r>
      <w:r>
        <w:t xml:space="preserve">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5</w:t>
      </w:r>
      <w:r w:rsidR="00E7315C">
        <w:fldChar w:fldCharType="end"/>
      </w:r>
    </w:p>
    <w:p w:rsidR="00423619" w:rsidRPr="00067E1A" w:rsidRDefault="00423619" w:rsidP="00423619">
      <w:pPr>
        <w:pStyle w:val="TimesNewRoman10"/>
        <w:rPr>
          <w:lang w:val="en-US"/>
        </w:rPr>
      </w:pPr>
      <w:r>
        <w:rPr>
          <w:lang w:val="en-US"/>
        </w:rPr>
        <w:t>Y</w:t>
      </w:r>
      <w:r w:rsidRPr="00C5661C">
        <w:rPr>
          <w:vertAlign w:val="subscript"/>
          <w:lang w:val="en-US"/>
        </w:rPr>
        <w:t>i</w:t>
      </w:r>
      <w:r w:rsidRPr="001005C4">
        <w:t xml:space="preserve"> – </w:t>
      </w:r>
      <w:r>
        <w:t xml:space="preserve">функция, передаваемая на сумматор и цепи переноса через </w:t>
      </w:r>
      <w:r>
        <w:rPr>
          <w:lang w:val="en-US"/>
        </w:rPr>
        <w:t>LNQ</w:t>
      </w:r>
      <w:r>
        <w:t>.</w:t>
      </w:r>
    </w:p>
    <w:p w:rsidR="00CC5EE9" w:rsidRDefault="005853F6" w:rsidP="00CC5EE9">
      <w:pPr>
        <w:pStyle w:val="TimesNewRoman10"/>
      </w:pPr>
      <w:r w:rsidRPr="00721CE9">
        <w:rPr>
          <w:position w:val="-10"/>
        </w:rPr>
        <w:object w:dxaOrig="2780" w:dyaOrig="320">
          <v:shape id="_x0000_i1097" type="#_x0000_t75" style="width:139pt;height:15.65pt" o:ole="">
            <v:imagedata r:id="rId130" o:title=""/>
          </v:shape>
          <o:OLEObject Type="Embed" ProgID="Equation.DSMT4" ShapeID="_x0000_i1097" DrawAspect="Content" ObjectID="_1411737526" r:id="rId131"/>
        </w:object>
      </w:r>
    </w:p>
    <w:p w:rsidR="0089097D" w:rsidRDefault="00D66FC6" w:rsidP="0089097D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DB9AAE3" wp14:editId="2A1A5E89">
            <wp:extent cx="5514975" cy="2510024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513869" cy="2509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0317" w:rsidRDefault="0089097D" w:rsidP="00370317">
      <w:pPr>
        <w:pStyle w:val="a3"/>
        <w:rPr>
          <w:szCs w:val="20"/>
        </w:rPr>
      </w:pPr>
      <w:r>
        <w:t xml:space="preserve">Рисунок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6</w:t>
      </w:r>
      <w:r w:rsidR="00E7315C">
        <w:fldChar w:fldCharType="end"/>
      </w:r>
      <w:r w:rsidR="00370317">
        <w:br w:type="page"/>
      </w:r>
    </w:p>
    <w:p w:rsidR="00370317" w:rsidRDefault="001C7F6A" w:rsidP="00370317">
      <w:pPr>
        <w:pStyle w:val="TimesNewRoman10"/>
      </w:pPr>
      <w:r w:rsidRPr="00230C8C">
        <w:rPr>
          <w:position w:val="-10"/>
        </w:rPr>
        <w:object w:dxaOrig="2100" w:dyaOrig="320">
          <v:shape id="_x0000_i1098" type="#_x0000_t75" style="width:104.55pt;height:16.3pt" o:ole="">
            <v:imagedata r:id="rId133" o:title=""/>
          </v:shape>
          <o:OLEObject Type="Embed" ProgID="Equation.DSMT4" ShapeID="_x0000_i1098" DrawAspect="Content" ObjectID="_1411737527" r:id="rId134"/>
        </w:object>
      </w:r>
    </w:p>
    <w:p w:rsidR="00C14E1B" w:rsidRDefault="00F46E27" w:rsidP="00AE4D09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36D5E379" wp14:editId="2942A839">
            <wp:extent cx="6332855" cy="21431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20AE" w:rsidRDefault="00C14E1B" w:rsidP="00C14E1B">
      <w:pPr>
        <w:pStyle w:val="a3"/>
      </w:pPr>
      <w:r>
        <w:t xml:space="preserve">Рисунок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7</w:t>
      </w:r>
      <w:r w:rsidR="00E7315C">
        <w:fldChar w:fldCharType="end"/>
      </w:r>
    </w:p>
    <w:p w:rsidR="00A04EA9" w:rsidRDefault="00521E0F" w:rsidP="00370317">
      <w:pPr>
        <w:pStyle w:val="TimesNewRoman10"/>
      </w:pPr>
      <w:r w:rsidRPr="00521E0F">
        <w:rPr>
          <w:position w:val="-10"/>
        </w:rPr>
        <w:object w:dxaOrig="2360" w:dyaOrig="300">
          <v:shape id="_x0000_i1099" type="#_x0000_t75" style="width:117.7pt;height:15.05pt" o:ole="">
            <v:imagedata r:id="rId136" o:title=""/>
          </v:shape>
          <o:OLEObject Type="Embed" ProgID="Equation.DSMT4" ShapeID="_x0000_i1099" DrawAspect="Content" ObjectID="_1411737528" r:id="rId137"/>
        </w:object>
      </w:r>
    </w:p>
    <w:p w:rsidR="00474AC8" w:rsidRDefault="00651864" w:rsidP="00474AC8">
      <w:pPr>
        <w:pStyle w:val="TimesNewRoman10"/>
        <w:keepNext/>
      </w:pPr>
      <w:r>
        <w:rPr>
          <w:noProof/>
          <w:lang w:val="uk-UA" w:eastAsia="uk-UA"/>
        </w:rPr>
        <w:drawing>
          <wp:inline distT="0" distB="0" distL="0" distR="0" wp14:anchorId="42E50DC5" wp14:editId="150B767A">
            <wp:extent cx="6332855" cy="17602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1760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AC8" w:rsidRDefault="00474AC8" w:rsidP="007B575F">
      <w:pPr>
        <w:pStyle w:val="a3"/>
      </w:pPr>
      <w:r>
        <w:t xml:space="preserve">Рисунок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8</w:t>
      </w:r>
      <w:r w:rsidR="00E7315C">
        <w:fldChar w:fldCharType="end"/>
      </w:r>
    </w:p>
    <w:p w:rsidR="00557438" w:rsidRDefault="00BA5617" w:rsidP="00557438">
      <w:pPr>
        <w:pStyle w:val="2"/>
      </w:pPr>
      <w:r>
        <w:t>Формирователи признаков</w:t>
      </w:r>
    </w:p>
    <w:p w:rsidR="00557438" w:rsidRDefault="00557438" w:rsidP="00557438">
      <w:pPr>
        <w:pStyle w:val="TimesNewRoman10"/>
        <w:rPr>
          <w:lang w:val="en-US"/>
        </w:rPr>
      </w:pPr>
      <w:r w:rsidRPr="00557438">
        <w:t>Для ухода от проблем потери знака вследствие переноса будем использовать модифицированный код. Он пре</w:t>
      </w:r>
      <w:r w:rsidRPr="00557438">
        <w:t>д</w:t>
      </w:r>
      <w:r w:rsidRPr="00557438">
        <w:t>полагает 2 знаковых разряда, с которыми мы имеем право совершать все арифметические действия. Следовательно, для формирования признака SI мы можем брать старший разряд результат</w:t>
      </w:r>
      <w:r w:rsidR="00993C1D">
        <w:t>а при разрешенных переносах. То</w:t>
      </w:r>
      <w:r w:rsidR="00993C1D" w:rsidRPr="00557438">
        <w:t xml:space="preserve"> есть</w:t>
      </w:r>
      <w:r w:rsidR="00993C1D">
        <w:t xml:space="preserve">: </w:t>
      </w:r>
      <w:r w:rsidR="00F009F7" w:rsidRPr="00993C1D">
        <w:rPr>
          <w:position w:val="-10"/>
        </w:rPr>
        <w:object w:dxaOrig="840" w:dyaOrig="300">
          <v:shape id="_x0000_i1100" type="#_x0000_t75" style="width:41.95pt;height:15.05pt" o:ole="">
            <v:imagedata r:id="rId139" o:title=""/>
          </v:shape>
          <o:OLEObject Type="Embed" ProgID="Equation.DSMT4" ShapeID="_x0000_i1100" DrawAspect="Content" ObjectID="_1411737529" r:id="rId140"/>
        </w:object>
      </w:r>
      <w:r w:rsidRPr="00557438">
        <w:t>, где D</w:t>
      </w:r>
      <w:r w:rsidRPr="00F61119">
        <w:rPr>
          <w:vertAlign w:val="subscript"/>
        </w:rPr>
        <w:t>i</w:t>
      </w:r>
      <w:r w:rsidRPr="00557438">
        <w:t xml:space="preserve"> – i-ый разряд результата.</w:t>
      </w:r>
    </w:p>
    <w:p w:rsidR="00C5124D" w:rsidRDefault="00023FFE" w:rsidP="00C5124D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292391CC" wp14:editId="549CF8CE">
            <wp:extent cx="5180953" cy="761905"/>
            <wp:effectExtent l="0" t="0" r="127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180953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9F7" w:rsidRDefault="00C5124D" w:rsidP="00C5124D">
      <w:pPr>
        <w:pStyle w:val="a3"/>
        <w:rPr>
          <w:lang w:val="en-US"/>
        </w:rPr>
      </w:pPr>
      <w:r>
        <w:t xml:space="preserve">Рисунок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9</w:t>
      </w:r>
      <w:r w:rsidR="00E7315C">
        <w:fldChar w:fldCharType="end"/>
      </w:r>
    </w:p>
    <w:p w:rsidR="00C54ADE" w:rsidRDefault="00C54ADE" w:rsidP="00C54ADE">
      <w:pPr>
        <w:pStyle w:val="TimesNewRoman10"/>
      </w:pPr>
      <w:r>
        <w:t xml:space="preserve">Признак переноса снимаем сразу с элемента цепи переносов </w:t>
      </w:r>
      <w:r>
        <w:rPr>
          <w:lang w:val="en-US"/>
        </w:rPr>
        <w:t>CG</w:t>
      </w:r>
      <w:r w:rsidRPr="006D1FC3">
        <w:t>11</w:t>
      </w:r>
      <w:r>
        <w:t>. Само построение цепи переносов не выдаст перенос при выполнении логических операций.</w:t>
      </w:r>
    </w:p>
    <w:p w:rsidR="007252D8" w:rsidRDefault="00C54ADE" w:rsidP="00625828">
      <w:pPr>
        <w:pStyle w:val="TimesNewRoman10"/>
        <w:rPr>
          <w:lang w:val="en-US"/>
        </w:rPr>
      </w:pPr>
      <w:r>
        <w:t>Признак нулевого результата формируем исходя из того, что все разряды мантиссы (</w:t>
      </w:r>
      <w:r>
        <w:rPr>
          <w:lang w:val="en-US"/>
        </w:rPr>
        <w:t>D</w:t>
      </w:r>
      <w:r w:rsidRPr="0071175A">
        <w:t xml:space="preserve">0 – </w:t>
      </w:r>
      <w:r>
        <w:rPr>
          <w:lang w:val="en-US"/>
        </w:rPr>
        <w:t>D</w:t>
      </w:r>
      <w:r w:rsidR="00625828">
        <w:rPr>
          <w:lang w:val="en-US"/>
        </w:rPr>
        <w:t>63</w:t>
      </w:r>
      <w:r>
        <w:t>) должны быть нулевыми. Откуда:</w:t>
      </w:r>
      <w:r w:rsidR="00625828" w:rsidRPr="00C54ADE">
        <w:rPr>
          <w:position w:val="-10"/>
        </w:rPr>
        <w:object w:dxaOrig="1380" w:dyaOrig="320">
          <v:shape id="_x0000_i1101" type="#_x0000_t75" style="width:69.5pt;height:15.65pt" o:ole="">
            <v:imagedata r:id="rId142" o:title=""/>
          </v:shape>
          <o:OLEObject Type="Embed" ProgID="Equation.DSMT4" ShapeID="_x0000_i1101" DrawAspect="Content" ObjectID="_1411737530" r:id="rId143"/>
        </w:object>
      </w:r>
      <w:r w:rsidRPr="006D1FC3">
        <w:t>.</w:t>
      </w:r>
    </w:p>
    <w:p w:rsidR="00CC0F72" w:rsidRDefault="000F7F2F" w:rsidP="00CC0F72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3B47D58B" wp14:editId="4DD81BFF">
            <wp:extent cx="6332855" cy="90424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0F72" w:rsidRPr="00CC0F72" w:rsidRDefault="00CC0F72" w:rsidP="00CC0F72">
      <w:pPr>
        <w:pStyle w:val="a3"/>
        <w:rPr>
          <w:lang w:val="en-US"/>
        </w:rPr>
      </w:pPr>
      <w:r>
        <w:t xml:space="preserve">Рисунок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10</w:t>
      </w:r>
      <w:r w:rsidR="00E7315C">
        <w:fldChar w:fldCharType="end"/>
      </w:r>
    </w:p>
    <w:p w:rsidR="007252D8" w:rsidRDefault="007252D8">
      <w:pPr>
        <w:rPr>
          <w:sz w:val="20"/>
          <w:szCs w:val="20"/>
        </w:rPr>
      </w:pPr>
      <w:r>
        <w:br w:type="page"/>
      </w:r>
    </w:p>
    <w:p w:rsidR="00625828" w:rsidRPr="00EA2382" w:rsidRDefault="008F2191" w:rsidP="00625828">
      <w:pPr>
        <w:pStyle w:val="2"/>
      </w:pPr>
      <w:r>
        <w:lastRenderedPageBreak/>
        <w:t>Общая схемная реализация</w:t>
      </w:r>
    </w:p>
    <w:p w:rsidR="00625828" w:rsidRDefault="00625828" w:rsidP="00625828">
      <w:pPr>
        <w:ind w:firstLine="540"/>
        <w:jc w:val="both"/>
      </w:pPr>
      <w:r>
        <w:t xml:space="preserve">Реализация </w:t>
      </w:r>
      <w:r>
        <w:rPr>
          <w:lang w:val="en-US"/>
        </w:rPr>
        <w:t>i</w:t>
      </w:r>
      <w:r w:rsidRPr="0016210A">
        <w:t>-</w:t>
      </w:r>
      <w:r>
        <w:t xml:space="preserve">го разряда </w:t>
      </w:r>
      <w:r>
        <w:rPr>
          <w:lang w:val="en-US"/>
        </w:rPr>
        <w:t>LSM</w:t>
      </w:r>
      <w:r w:rsidRPr="0016210A">
        <w:t>:</w:t>
      </w:r>
    </w:p>
    <w:p w:rsidR="00E7315C" w:rsidRDefault="00E7315C" w:rsidP="00E7315C">
      <w:pPr>
        <w:pStyle w:val="a3"/>
      </w:pPr>
      <w:r>
        <w:rPr>
          <w:noProof/>
          <w:lang w:val="uk-UA" w:eastAsia="uk-UA"/>
        </w:rPr>
        <w:drawing>
          <wp:inline distT="0" distB="0" distL="0" distR="0" wp14:anchorId="4B2CDB6B" wp14:editId="12EA7DA0">
            <wp:extent cx="4442603" cy="2434010"/>
            <wp:effectExtent l="0" t="0" r="0" b="444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444936" cy="2435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15C" w:rsidRDefault="00E7315C" w:rsidP="006E3392">
      <w:pPr>
        <w:pStyle w:val="a3"/>
        <w:rPr>
          <w:lang w:val="en-US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1</w:t>
      </w:r>
      <w:r>
        <w:fldChar w:fldCharType="end"/>
      </w:r>
    </w:p>
    <w:p w:rsidR="002618A5" w:rsidRDefault="002C4717" w:rsidP="00A3222B">
      <w:pPr>
        <w:pStyle w:val="2"/>
        <w:rPr>
          <w:lang w:val="uk-UA"/>
        </w:rPr>
      </w:pPr>
      <w:r>
        <w:rPr>
          <w:lang w:val="uk-UA"/>
        </w:rPr>
        <w:t xml:space="preserve">Проверка </w:t>
      </w:r>
      <w:r>
        <w:rPr>
          <w:lang w:val="en-US"/>
        </w:rPr>
        <w:t>i-</w:t>
      </w:r>
      <w:r>
        <w:t xml:space="preserve">го разряда </w:t>
      </w:r>
      <w:r w:rsidR="00A3222B">
        <w:rPr>
          <w:lang w:val="en-US"/>
        </w:rPr>
        <w:t>LSM</w:t>
      </w:r>
      <w:bookmarkStart w:id="6" w:name="_GoBack"/>
      <w:bookmarkEnd w:id="6"/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355"/>
        <w:gridCol w:w="355"/>
        <w:gridCol w:w="355"/>
        <w:gridCol w:w="355"/>
        <w:gridCol w:w="333"/>
        <w:gridCol w:w="346"/>
        <w:gridCol w:w="1118"/>
        <w:gridCol w:w="818"/>
        <w:gridCol w:w="467"/>
        <w:gridCol w:w="332"/>
        <w:gridCol w:w="348"/>
        <w:gridCol w:w="460"/>
      </w:tblGrid>
      <w:tr w:rsidR="00C605EF" w:rsidRPr="00943759" w:rsidTr="00943759">
        <w:trPr>
          <w:trHeight w:val="227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P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Q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Функция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X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i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Y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i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C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D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C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+1</w:t>
            </w: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400" w:dyaOrig="320" w14:anchorId="1392BC76">
                <v:shape id="_x0000_i1102" type="#_x0000_t75" style="width:19.4pt;height:15.65pt" o:ole="">
                  <v:imagedata r:id="rId55" o:title=""/>
                </v:shape>
                <o:OLEObject Type="Embed" ProgID="Equation.DSMT4" ShapeID="_x0000_i1102" DrawAspect="Content" ObjectID="_1411737531" r:id="rId146"/>
              </w:objec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560" w:dyaOrig="320" w14:anchorId="0DCD6621">
                <v:shape id="_x0000_i1103" type="#_x0000_t75" style="width:27.55pt;height:15.65pt" o:ole="">
                  <v:imagedata r:id="rId59" o:title=""/>
                </v:shape>
                <o:OLEObject Type="Embed" ProgID="Equation.DSMT4" ShapeID="_x0000_i1103" DrawAspect="Content" ObjectID="_1411737532" r:id="rId147"/>
              </w:objec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400" w:dyaOrig="320" w14:anchorId="2457317D">
                <v:shape id="_x0000_i1104" type="#_x0000_t75" style="width:19.4pt;height:15.65pt" o:ole="">
                  <v:imagedata r:id="rId63" o:title=""/>
                </v:shape>
                <o:OLEObject Type="Embed" ProgID="Equation.DSMT4" ShapeID="_x0000_i1104" DrawAspect="Content" ObjectID="_1411737533" r:id="rId148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380" w:dyaOrig="320" w14:anchorId="40124720">
                <v:shape id="_x0000_i1105" type="#_x0000_t75" style="width:18.8pt;height:15.65pt" o:ole="">
                  <v:imagedata r:id="rId65" o:title=""/>
                </v:shape>
                <o:OLEObject Type="Embed" ProgID="Equation.DSMT4" ShapeID="_x0000_i1105" DrawAspect="Content" ObjectID="_1411737534" r:id="rId149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560" w:dyaOrig="320" w14:anchorId="5D6DB95F">
                <v:shape id="_x0000_i1106" type="#_x0000_t75" style="width:27.55pt;height:15.65pt" o:ole="">
                  <v:imagedata r:id="rId23" o:title=""/>
                </v:shape>
                <o:OLEObject Type="Embed" ProgID="Equation.DSMT4" ShapeID="_x0000_i1106" DrawAspect="Content" ObjectID="_1411737535" r:id="rId150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600" w:dyaOrig="320" w14:anchorId="556D4E1F">
                <v:shape id="_x0000_i1107" type="#_x0000_t75" style="width:30.05pt;height:15.65pt" o:ole="">
                  <v:imagedata r:id="rId68" o:title=""/>
                </v:shape>
                <o:OLEObject Type="Embed" ProgID="Equation.DSMT4" ShapeID="_x0000_i1107" DrawAspect="Content" ObjectID="_1411737536" r:id="rId151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540" w:dyaOrig="279" w14:anchorId="555F29D4">
                <v:shape id="_x0000_i1108" type="#_x0000_t75" style="width:26.9pt;height:14.4pt" o:ole="">
                  <v:imagedata r:id="rId15" o:title=""/>
                </v:shape>
                <o:OLEObject Type="Embed" ProgID="Equation.DSMT4" ShapeID="_x0000_i1108" DrawAspect="Content" ObjectID="_1411737537" r:id="rId15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A06F73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D025A2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D025A2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D025A2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7E7EF1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7E7EF1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D025A2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</w:rPr>
              <w:object w:dxaOrig="540" w:dyaOrig="279" w14:anchorId="511FE7DE">
                <v:shape id="_x0000_i1109" type="#_x0000_t75" style="width:26.9pt;height:14.4pt" o:ole="">
                  <v:imagedata r:id="rId17" o:title=""/>
                </v:shape>
                <o:OLEObject Type="Embed" ProgID="Equation.DSMT4" ShapeID="_x0000_i1109" DrawAspect="Content" ObjectID="_1411737538" r:id="rId15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20" w:dyaOrig="300" w14:anchorId="500F164D">
                <v:shape id="_x0000_i1110" type="#_x0000_t75" style="width:11.25pt;height:15.05pt" o:ole="">
                  <v:imagedata r:id="rId71" o:title=""/>
                </v:shape>
                <o:OLEObject Type="Embed" ProgID="Equation.DSMT4" ShapeID="_x0000_i1110" DrawAspect="Content" ObjectID="_1411737539" r:id="rId15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40" w:dyaOrig="320" w14:anchorId="6DD75BF7">
                <v:shape id="_x0000_i1111" type="#_x0000_t75" style="width:12.5pt;height:15.65pt" o:ole="">
                  <v:imagedata r:id="rId77" o:title=""/>
                </v:shape>
                <o:OLEObject Type="Embed" ProgID="Equation.DSMT4" ShapeID="_x0000_i1111" DrawAspect="Content" ObjectID="_1411737540" r:id="rId15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sz w:val="16"/>
                <w:szCs w:val="16"/>
                <w:lang w:val="en-US"/>
              </w:rPr>
              <w:t>T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  <w:object w:dxaOrig="460" w:dyaOrig="220" w14:anchorId="12871A9A">
                <v:shape id="_x0000_i1112" type="#_x0000_t75" style="width:23.15pt;height:11.25pt" o:ole="">
                  <v:imagedata r:id="rId27" o:title=""/>
                </v:shape>
                <o:OLEObject Type="Embed" ProgID="Equation.DSMT4" ShapeID="_x0000_i1112" DrawAspect="Content" ObjectID="_1411737541" r:id="rId156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20" w:dyaOrig="300" w14:anchorId="641449C1">
                <v:shape id="_x0000_i1113" type="#_x0000_t75" style="width:11.25pt;height:15.05pt" o:ole="">
                  <v:imagedata r:id="rId71" o:title=""/>
                </v:shape>
                <o:OLEObject Type="Embed" ProgID="Equation.DSMT4" ShapeID="_x0000_i1113" DrawAspect="Content" ObjectID="_1411737542" r:id="rId157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sz w:val="16"/>
                <w:szCs w:val="16"/>
                <w:lang w:val="en-US"/>
              </w:rPr>
              <w:t>T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</w:rPr>
              <w:object w:dxaOrig="900" w:dyaOrig="320" w14:anchorId="206BEA2F">
                <v:shape id="_x0000_i1114" type="#_x0000_t75" style="width:45.1pt;height:15.65pt" o:ole="">
                  <v:imagedata r:id="rId81" o:title=""/>
                </v:shape>
                <o:OLEObject Type="Embed" ProgID="Equation.DSMT4" ShapeID="_x0000_i1114" DrawAspect="Content" ObjectID="_1411737543" r:id="rId158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20" w:dyaOrig="300" w14:anchorId="6703D17B">
                <v:shape id="_x0000_i1115" type="#_x0000_t75" style="width:11.25pt;height:15.05pt" o:ole="">
                  <v:imagedata r:id="rId71" o:title=""/>
                </v:shape>
                <o:OLEObject Type="Embed" ProgID="Equation.DSMT4" ShapeID="_x0000_i1115" DrawAspect="Content" ObjectID="_1411737544" r:id="rId159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40" w:dyaOrig="300" w14:anchorId="188855AB">
                <v:shape id="_x0000_i1116" type="#_x0000_t75" style="width:12.5pt;height:15.05pt" o:ole="">
                  <v:imagedata r:id="rId73" o:title=""/>
                </v:shape>
                <o:OLEObject Type="Embed" ProgID="Equation.DSMT4" ShapeID="_x0000_i1116" DrawAspect="Content" ObjectID="_1411737545" r:id="rId160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7E7EF1">
        <w:trPr>
          <w:trHeight w:val="170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380" w:dyaOrig="279" w14:anchorId="1459D466">
                <v:shape id="_x0000_i1117" type="#_x0000_t75" style="width:18.8pt;height:14.4pt" o:ole="">
                  <v:imagedata r:id="rId85" o:title=""/>
                </v:shape>
                <o:OLEObject Type="Embed" ProgID="Equation.DSMT4" ShapeID="_x0000_i1117" DrawAspect="Content" ObjectID="_1411737546" r:id="rId161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380" w:dyaOrig="300" w14:anchorId="5536146C">
                <v:shape id="_x0000_i1118" type="#_x0000_t75" style="width:18.8pt;height:15.05pt" o:ole="">
                  <v:imagedata r:id="rId87" o:title=""/>
                </v:shape>
                <o:OLEObject Type="Embed" ProgID="Equation.DSMT4" ShapeID="_x0000_i1118" DrawAspect="Content" ObjectID="_1411737547" r:id="rId162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</w:tbl>
    <w:p w:rsidR="002618A5" w:rsidRPr="0078636F" w:rsidRDefault="002618A5" w:rsidP="00D9020D">
      <w:pPr>
        <w:pStyle w:val="TimesNewRoman10"/>
        <w:tabs>
          <w:tab w:val="left" w:pos="4008"/>
        </w:tabs>
        <w:ind w:firstLine="0"/>
        <w:rPr>
          <w:lang w:val="en-US"/>
        </w:rPr>
      </w:pPr>
    </w:p>
    <w:sectPr w:rsidR="002618A5" w:rsidRPr="0078636F" w:rsidSect="001234FA">
      <w:type w:val="continuous"/>
      <w:pgSz w:w="11906" w:h="16838"/>
      <w:pgMar w:top="567" w:right="567" w:bottom="567" w:left="1134" w:header="0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57FB" w:rsidRDefault="003957FB" w:rsidP="00BF0F9E">
      <w:r>
        <w:separator/>
      </w:r>
    </w:p>
  </w:endnote>
  <w:endnote w:type="continuationSeparator" w:id="0">
    <w:p w:rsidR="003957FB" w:rsidRDefault="003957FB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27364080"/>
      <w:docPartObj>
        <w:docPartGallery w:val="Page Numbers (Bottom of Page)"/>
        <w:docPartUnique/>
      </w:docPartObj>
    </w:sdtPr>
    <w:sdtEndPr/>
    <w:sdtContent>
      <w:p w:rsidR="009E56B5" w:rsidRDefault="009E56B5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C4717">
          <w:rPr>
            <w:noProof/>
          </w:rPr>
          <w:t>2</w:t>
        </w:r>
        <w:r>
          <w:fldChar w:fldCharType="end"/>
        </w:r>
      </w:p>
    </w:sdtContent>
  </w:sdt>
  <w:p w:rsidR="009E56B5" w:rsidRDefault="009E56B5">
    <w:pPr>
      <w:pStyle w:val="af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9115483"/>
      <w:docPartObj>
        <w:docPartGallery w:val="Page Numbers (Bottom of Page)"/>
        <w:docPartUnique/>
      </w:docPartObj>
    </w:sdtPr>
    <w:sdtEndPr/>
    <w:sdtContent>
      <w:p w:rsidR="009E56B5" w:rsidRDefault="009E56B5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222B">
          <w:rPr>
            <w:noProof/>
          </w:rPr>
          <w:t>5</w:t>
        </w:r>
        <w:r>
          <w:fldChar w:fldCharType="end"/>
        </w:r>
      </w:p>
    </w:sdtContent>
  </w:sdt>
  <w:p w:rsidR="009E56B5" w:rsidRDefault="009E56B5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57FB" w:rsidRDefault="003957FB" w:rsidP="00BF0F9E">
      <w:r>
        <w:separator/>
      </w:r>
    </w:p>
  </w:footnote>
  <w:footnote w:type="continuationSeparator" w:id="0">
    <w:p w:rsidR="003957FB" w:rsidRDefault="003957FB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6968A0"/>
    <w:multiLevelType w:val="hybridMultilevel"/>
    <w:tmpl w:val="181E86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2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2"/>
  </w:num>
  <w:num w:numId="11">
    <w:abstractNumId w:val="1"/>
  </w:num>
  <w:num w:numId="12">
    <w:abstractNumId w:val="1"/>
  </w:num>
  <w:num w:numId="13">
    <w:abstractNumId w:val="1"/>
  </w:num>
  <w:num w:numId="14">
    <w:abstractNumId w:val="1"/>
  </w:num>
  <w:num w:numId="15">
    <w:abstractNumId w:val="1"/>
  </w:num>
  <w:num w:numId="16">
    <w:abstractNumId w:val="1"/>
  </w:num>
  <w:num w:numId="17">
    <w:abstractNumId w:val="1"/>
  </w:num>
  <w:num w:numId="18">
    <w:abstractNumId w:val="1"/>
  </w:num>
  <w:num w:numId="19">
    <w:abstractNumId w:val="1"/>
  </w:num>
  <w:num w:numId="20">
    <w:abstractNumId w:val="3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05E8"/>
    <w:rsid w:val="0000303E"/>
    <w:rsid w:val="0000519F"/>
    <w:rsid w:val="0000684B"/>
    <w:rsid w:val="00006DF6"/>
    <w:rsid w:val="000128C9"/>
    <w:rsid w:val="00017C78"/>
    <w:rsid w:val="00023FFE"/>
    <w:rsid w:val="000267FC"/>
    <w:rsid w:val="00027761"/>
    <w:rsid w:val="00030979"/>
    <w:rsid w:val="00031732"/>
    <w:rsid w:val="00046418"/>
    <w:rsid w:val="0005703A"/>
    <w:rsid w:val="00060C1C"/>
    <w:rsid w:val="00062C3B"/>
    <w:rsid w:val="0006375C"/>
    <w:rsid w:val="00067E1A"/>
    <w:rsid w:val="00067E27"/>
    <w:rsid w:val="00076DE6"/>
    <w:rsid w:val="00076F60"/>
    <w:rsid w:val="000774B5"/>
    <w:rsid w:val="0008092A"/>
    <w:rsid w:val="000854AE"/>
    <w:rsid w:val="00094CC6"/>
    <w:rsid w:val="000A4CC7"/>
    <w:rsid w:val="000B4871"/>
    <w:rsid w:val="000B6765"/>
    <w:rsid w:val="000B7B6F"/>
    <w:rsid w:val="000C1AA2"/>
    <w:rsid w:val="000C1B0F"/>
    <w:rsid w:val="000C26E5"/>
    <w:rsid w:val="000C2D6B"/>
    <w:rsid w:val="000C3858"/>
    <w:rsid w:val="000C503D"/>
    <w:rsid w:val="000D0062"/>
    <w:rsid w:val="000D0630"/>
    <w:rsid w:val="000D1620"/>
    <w:rsid w:val="000D7CC6"/>
    <w:rsid w:val="000D7FDF"/>
    <w:rsid w:val="000E0CD1"/>
    <w:rsid w:val="000F7701"/>
    <w:rsid w:val="000F7F2F"/>
    <w:rsid w:val="00101129"/>
    <w:rsid w:val="001018AF"/>
    <w:rsid w:val="001025E1"/>
    <w:rsid w:val="00111166"/>
    <w:rsid w:val="001234FA"/>
    <w:rsid w:val="00124679"/>
    <w:rsid w:val="001270A6"/>
    <w:rsid w:val="001318B0"/>
    <w:rsid w:val="00135E68"/>
    <w:rsid w:val="00141D4B"/>
    <w:rsid w:val="0014316B"/>
    <w:rsid w:val="001474BA"/>
    <w:rsid w:val="00155337"/>
    <w:rsid w:val="0016342C"/>
    <w:rsid w:val="00166C75"/>
    <w:rsid w:val="00171903"/>
    <w:rsid w:val="001771A0"/>
    <w:rsid w:val="00181AD1"/>
    <w:rsid w:val="00182C95"/>
    <w:rsid w:val="00186416"/>
    <w:rsid w:val="00190590"/>
    <w:rsid w:val="00197CED"/>
    <w:rsid w:val="001A0D4E"/>
    <w:rsid w:val="001A5D3F"/>
    <w:rsid w:val="001B10E5"/>
    <w:rsid w:val="001B33EF"/>
    <w:rsid w:val="001B3A04"/>
    <w:rsid w:val="001B4341"/>
    <w:rsid w:val="001B572E"/>
    <w:rsid w:val="001B69A2"/>
    <w:rsid w:val="001B7E50"/>
    <w:rsid w:val="001C39F6"/>
    <w:rsid w:val="001C7F6A"/>
    <w:rsid w:val="001D12AD"/>
    <w:rsid w:val="001D2E61"/>
    <w:rsid w:val="001D4C45"/>
    <w:rsid w:val="001F6660"/>
    <w:rsid w:val="001F6FCA"/>
    <w:rsid w:val="002007C5"/>
    <w:rsid w:val="00206137"/>
    <w:rsid w:val="00211C71"/>
    <w:rsid w:val="00220659"/>
    <w:rsid w:val="00224004"/>
    <w:rsid w:val="00224497"/>
    <w:rsid w:val="00227083"/>
    <w:rsid w:val="00230C8C"/>
    <w:rsid w:val="0023634F"/>
    <w:rsid w:val="00247AE0"/>
    <w:rsid w:val="00252B3E"/>
    <w:rsid w:val="0025355A"/>
    <w:rsid w:val="00255D7A"/>
    <w:rsid w:val="00256C00"/>
    <w:rsid w:val="002618A5"/>
    <w:rsid w:val="002619AD"/>
    <w:rsid w:val="0026486D"/>
    <w:rsid w:val="00277A5B"/>
    <w:rsid w:val="00281047"/>
    <w:rsid w:val="00281626"/>
    <w:rsid w:val="00287111"/>
    <w:rsid w:val="00294FF2"/>
    <w:rsid w:val="002A236B"/>
    <w:rsid w:val="002A2F48"/>
    <w:rsid w:val="002A325A"/>
    <w:rsid w:val="002A5029"/>
    <w:rsid w:val="002B7D49"/>
    <w:rsid w:val="002C2F96"/>
    <w:rsid w:val="002C4717"/>
    <w:rsid w:val="002C4EB1"/>
    <w:rsid w:val="002C5102"/>
    <w:rsid w:val="002E2F4F"/>
    <w:rsid w:val="002E4644"/>
    <w:rsid w:val="002E7836"/>
    <w:rsid w:val="002F1DFB"/>
    <w:rsid w:val="00300A80"/>
    <w:rsid w:val="003135BC"/>
    <w:rsid w:val="00320D4C"/>
    <w:rsid w:val="00321139"/>
    <w:rsid w:val="00323FC9"/>
    <w:rsid w:val="00327A5C"/>
    <w:rsid w:val="00334422"/>
    <w:rsid w:val="003466C8"/>
    <w:rsid w:val="00346993"/>
    <w:rsid w:val="003479F8"/>
    <w:rsid w:val="00353621"/>
    <w:rsid w:val="003547F4"/>
    <w:rsid w:val="00356351"/>
    <w:rsid w:val="00366380"/>
    <w:rsid w:val="00366D28"/>
    <w:rsid w:val="00366FCF"/>
    <w:rsid w:val="00370317"/>
    <w:rsid w:val="00373D67"/>
    <w:rsid w:val="00374FBB"/>
    <w:rsid w:val="003919A3"/>
    <w:rsid w:val="0039273C"/>
    <w:rsid w:val="00394885"/>
    <w:rsid w:val="00394904"/>
    <w:rsid w:val="003957FB"/>
    <w:rsid w:val="00397CE8"/>
    <w:rsid w:val="003A462E"/>
    <w:rsid w:val="003A4C5F"/>
    <w:rsid w:val="003B377A"/>
    <w:rsid w:val="003B51E0"/>
    <w:rsid w:val="003B76C9"/>
    <w:rsid w:val="003C09CA"/>
    <w:rsid w:val="003D0BFB"/>
    <w:rsid w:val="003D1148"/>
    <w:rsid w:val="003D326F"/>
    <w:rsid w:val="003D7146"/>
    <w:rsid w:val="003E2346"/>
    <w:rsid w:val="003E4F4E"/>
    <w:rsid w:val="0040337D"/>
    <w:rsid w:val="00404A56"/>
    <w:rsid w:val="00404A70"/>
    <w:rsid w:val="00415CA9"/>
    <w:rsid w:val="0041734D"/>
    <w:rsid w:val="00422F57"/>
    <w:rsid w:val="00423619"/>
    <w:rsid w:val="00425D79"/>
    <w:rsid w:val="00427872"/>
    <w:rsid w:val="00433EAD"/>
    <w:rsid w:val="00435F3D"/>
    <w:rsid w:val="0043706F"/>
    <w:rsid w:val="00444B5E"/>
    <w:rsid w:val="00452409"/>
    <w:rsid w:val="0045363E"/>
    <w:rsid w:val="00457898"/>
    <w:rsid w:val="00460285"/>
    <w:rsid w:val="004656F7"/>
    <w:rsid w:val="00474AC8"/>
    <w:rsid w:val="0048067C"/>
    <w:rsid w:val="0048765E"/>
    <w:rsid w:val="0049124F"/>
    <w:rsid w:val="0049722B"/>
    <w:rsid w:val="00497EC9"/>
    <w:rsid w:val="004A0C19"/>
    <w:rsid w:val="004A3D9D"/>
    <w:rsid w:val="004A75DD"/>
    <w:rsid w:val="004D0EC3"/>
    <w:rsid w:val="004D2659"/>
    <w:rsid w:val="004D6AED"/>
    <w:rsid w:val="004D6F12"/>
    <w:rsid w:val="004E396D"/>
    <w:rsid w:val="004E4E9F"/>
    <w:rsid w:val="004E7250"/>
    <w:rsid w:val="004F38C3"/>
    <w:rsid w:val="00500B8C"/>
    <w:rsid w:val="0050748A"/>
    <w:rsid w:val="005076C2"/>
    <w:rsid w:val="0050778C"/>
    <w:rsid w:val="00515705"/>
    <w:rsid w:val="00521E0F"/>
    <w:rsid w:val="00527A7F"/>
    <w:rsid w:val="0053757E"/>
    <w:rsid w:val="00540376"/>
    <w:rsid w:val="00545EEA"/>
    <w:rsid w:val="00553AEE"/>
    <w:rsid w:val="00554036"/>
    <w:rsid w:val="00557438"/>
    <w:rsid w:val="00560BFD"/>
    <w:rsid w:val="00573BD6"/>
    <w:rsid w:val="0058348A"/>
    <w:rsid w:val="005853F6"/>
    <w:rsid w:val="0059459A"/>
    <w:rsid w:val="00597539"/>
    <w:rsid w:val="005A482C"/>
    <w:rsid w:val="005C77EE"/>
    <w:rsid w:val="005D5B9B"/>
    <w:rsid w:val="005D5C5A"/>
    <w:rsid w:val="005E1ECA"/>
    <w:rsid w:val="005E5C4E"/>
    <w:rsid w:val="005F75FF"/>
    <w:rsid w:val="006053AF"/>
    <w:rsid w:val="00605C7A"/>
    <w:rsid w:val="00613262"/>
    <w:rsid w:val="00615921"/>
    <w:rsid w:val="00625828"/>
    <w:rsid w:val="00626D7C"/>
    <w:rsid w:val="00633005"/>
    <w:rsid w:val="00634DDC"/>
    <w:rsid w:val="00636721"/>
    <w:rsid w:val="006368ED"/>
    <w:rsid w:val="006432F0"/>
    <w:rsid w:val="00651864"/>
    <w:rsid w:val="00657895"/>
    <w:rsid w:val="00662442"/>
    <w:rsid w:val="00666ACE"/>
    <w:rsid w:val="00671699"/>
    <w:rsid w:val="00690142"/>
    <w:rsid w:val="00693BD4"/>
    <w:rsid w:val="00694606"/>
    <w:rsid w:val="0069757C"/>
    <w:rsid w:val="006A1A97"/>
    <w:rsid w:val="006A6BCB"/>
    <w:rsid w:val="006A74CD"/>
    <w:rsid w:val="006B6FAA"/>
    <w:rsid w:val="006C316E"/>
    <w:rsid w:val="006C66D5"/>
    <w:rsid w:val="006D7462"/>
    <w:rsid w:val="006E270F"/>
    <w:rsid w:val="006E3392"/>
    <w:rsid w:val="006F620E"/>
    <w:rsid w:val="00705D1F"/>
    <w:rsid w:val="00720EBF"/>
    <w:rsid w:val="00721CE9"/>
    <w:rsid w:val="007252D8"/>
    <w:rsid w:val="00725E45"/>
    <w:rsid w:val="0072665B"/>
    <w:rsid w:val="0073262C"/>
    <w:rsid w:val="0073320F"/>
    <w:rsid w:val="00733D39"/>
    <w:rsid w:val="00733DB4"/>
    <w:rsid w:val="00735718"/>
    <w:rsid w:val="00735BBF"/>
    <w:rsid w:val="00740227"/>
    <w:rsid w:val="00740C0A"/>
    <w:rsid w:val="00741B6F"/>
    <w:rsid w:val="00742399"/>
    <w:rsid w:val="00744BC1"/>
    <w:rsid w:val="00745A93"/>
    <w:rsid w:val="00751AFF"/>
    <w:rsid w:val="00755141"/>
    <w:rsid w:val="00760BB7"/>
    <w:rsid w:val="00762BC9"/>
    <w:rsid w:val="00765D66"/>
    <w:rsid w:val="007761C5"/>
    <w:rsid w:val="00781CEB"/>
    <w:rsid w:val="0078636F"/>
    <w:rsid w:val="00792083"/>
    <w:rsid w:val="00792572"/>
    <w:rsid w:val="007934E2"/>
    <w:rsid w:val="007B575F"/>
    <w:rsid w:val="007B5D23"/>
    <w:rsid w:val="007C1179"/>
    <w:rsid w:val="007C4E2E"/>
    <w:rsid w:val="007D03B4"/>
    <w:rsid w:val="007E5D1E"/>
    <w:rsid w:val="007F01CB"/>
    <w:rsid w:val="007F2FB6"/>
    <w:rsid w:val="00814943"/>
    <w:rsid w:val="0082453F"/>
    <w:rsid w:val="00824C38"/>
    <w:rsid w:val="008260E4"/>
    <w:rsid w:val="0083182F"/>
    <w:rsid w:val="008324EA"/>
    <w:rsid w:val="00834A75"/>
    <w:rsid w:val="008403E8"/>
    <w:rsid w:val="008526BE"/>
    <w:rsid w:val="008529E3"/>
    <w:rsid w:val="0085677E"/>
    <w:rsid w:val="0086076A"/>
    <w:rsid w:val="00862E03"/>
    <w:rsid w:val="008649F9"/>
    <w:rsid w:val="008715DE"/>
    <w:rsid w:val="008877E0"/>
    <w:rsid w:val="0089097D"/>
    <w:rsid w:val="008967B9"/>
    <w:rsid w:val="008A3A2D"/>
    <w:rsid w:val="008B0527"/>
    <w:rsid w:val="008B0DD8"/>
    <w:rsid w:val="008B2D3D"/>
    <w:rsid w:val="008B590F"/>
    <w:rsid w:val="008B6A71"/>
    <w:rsid w:val="008C01E8"/>
    <w:rsid w:val="008C3500"/>
    <w:rsid w:val="008C43C1"/>
    <w:rsid w:val="008D4A6D"/>
    <w:rsid w:val="008D5FFE"/>
    <w:rsid w:val="008F0385"/>
    <w:rsid w:val="008F2191"/>
    <w:rsid w:val="008F64DD"/>
    <w:rsid w:val="009056AF"/>
    <w:rsid w:val="00906C80"/>
    <w:rsid w:val="009124BD"/>
    <w:rsid w:val="0091281F"/>
    <w:rsid w:val="0091303F"/>
    <w:rsid w:val="0091389B"/>
    <w:rsid w:val="00921D37"/>
    <w:rsid w:val="00921FF7"/>
    <w:rsid w:val="00922244"/>
    <w:rsid w:val="009301C8"/>
    <w:rsid w:val="0093028F"/>
    <w:rsid w:val="00934C86"/>
    <w:rsid w:val="009409AB"/>
    <w:rsid w:val="00943759"/>
    <w:rsid w:val="00950930"/>
    <w:rsid w:val="009551EF"/>
    <w:rsid w:val="00956CD0"/>
    <w:rsid w:val="00970F86"/>
    <w:rsid w:val="00970FCC"/>
    <w:rsid w:val="00983FDC"/>
    <w:rsid w:val="009845BC"/>
    <w:rsid w:val="00993C1D"/>
    <w:rsid w:val="00995D08"/>
    <w:rsid w:val="009973E5"/>
    <w:rsid w:val="009A0F04"/>
    <w:rsid w:val="009A4327"/>
    <w:rsid w:val="009B0368"/>
    <w:rsid w:val="009B1B5E"/>
    <w:rsid w:val="009B38FD"/>
    <w:rsid w:val="009B5DAC"/>
    <w:rsid w:val="009C3AB4"/>
    <w:rsid w:val="009C42F6"/>
    <w:rsid w:val="009C6CA5"/>
    <w:rsid w:val="009C6F07"/>
    <w:rsid w:val="009D5141"/>
    <w:rsid w:val="009E4E7C"/>
    <w:rsid w:val="009E5205"/>
    <w:rsid w:val="009E56B5"/>
    <w:rsid w:val="009E62F5"/>
    <w:rsid w:val="009E63A0"/>
    <w:rsid w:val="009E7D10"/>
    <w:rsid w:val="009F18EE"/>
    <w:rsid w:val="009F42B3"/>
    <w:rsid w:val="009F6BCC"/>
    <w:rsid w:val="00A005C0"/>
    <w:rsid w:val="00A04EA9"/>
    <w:rsid w:val="00A15A1A"/>
    <w:rsid w:val="00A20072"/>
    <w:rsid w:val="00A21A6B"/>
    <w:rsid w:val="00A3222B"/>
    <w:rsid w:val="00A334A0"/>
    <w:rsid w:val="00A352BA"/>
    <w:rsid w:val="00A35DE6"/>
    <w:rsid w:val="00A42DFD"/>
    <w:rsid w:val="00A45414"/>
    <w:rsid w:val="00A5074A"/>
    <w:rsid w:val="00A57C5D"/>
    <w:rsid w:val="00A57CEB"/>
    <w:rsid w:val="00A614DF"/>
    <w:rsid w:val="00A676F0"/>
    <w:rsid w:val="00A70D4A"/>
    <w:rsid w:val="00A72E16"/>
    <w:rsid w:val="00A84028"/>
    <w:rsid w:val="00A84549"/>
    <w:rsid w:val="00A91EA5"/>
    <w:rsid w:val="00A9751C"/>
    <w:rsid w:val="00AA5C63"/>
    <w:rsid w:val="00AA6D89"/>
    <w:rsid w:val="00AC235A"/>
    <w:rsid w:val="00AC38C6"/>
    <w:rsid w:val="00AC4D85"/>
    <w:rsid w:val="00AC60E6"/>
    <w:rsid w:val="00AD09B0"/>
    <w:rsid w:val="00AD1C76"/>
    <w:rsid w:val="00AE23EF"/>
    <w:rsid w:val="00AE4D09"/>
    <w:rsid w:val="00AF0028"/>
    <w:rsid w:val="00AF39BF"/>
    <w:rsid w:val="00AF47E9"/>
    <w:rsid w:val="00AF4A7C"/>
    <w:rsid w:val="00AF6691"/>
    <w:rsid w:val="00B00A24"/>
    <w:rsid w:val="00B0267E"/>
    <w:rsid w:val="00B34490"/>
    <w:rsid w:val="00B3755D"/>
    <w:rsid w:val="00B542DF"/>
    <w:rsid w:val="00B551F7"/>
    <w:rsid w:val="00B56CBB"/>
    <w:rsid w:val="00B6235C"/>
    <w:rsid w:val="00B64A41"/>
    <w:rsid w:val="00B66604"/>
    <w:rsid w:val="00B7762D"/>
    <w:rsid w:val="00B77B42"/>
    <w:rsid w:val="00B805DB"/>
    <w:rsid w:val="00B849DB"/>
    <w:rsid w:val="00B928E4"/>
    <w:rsid w:val="00BA462A"/>
    <w:rsid w:val="00BA5162"/>
    <w:rsid w:val="00BA5617"/>
    <w:rsid w:val="00BD2502"/>
    <w:rsid w:val="00BE34F2"/>
    <w:rsid w:val="00BF0F9E"/>
    <w:rsid w:val="00BF4DF6"/>
    <w:rsid w:val="00C14E1B"/>
    <w:rsid w:val="00C161A5"/>
    <w:rsid w:val="00C16805"/>
    <w:rsid w:val="00C202A3"/>
    <w:rsid w:val="00C23026"/>
    <w:rsid w:val="00C23177"/>
    <w:rsid w:val="00C2418E"/>
    <w:rsid w:val="00C279F9"/>
    <w:rsid w:val="00C3185C"/>
    <w:rsid w:val="00C33FA7"/>
    <w:rsid w:val="00C41627"/>
    <w:rsid w:val="00C45464"/>
    <w:rsid w:val="00C473B3"/>
    <w:rsid w:val="00C47977"/>
    <w:rsid w:val="00C51235"/>
    <w:rsid w:val="00C5124D"/>
    <w:rsid w:val="00C54A9B"/>
    <w:rsid w:val="00C54ADE"/>
    <w:rsid w:val="00C5661C"/>
    <w:rsid w:val="00C605EF"/>
    <w:rsid w:val="00C646FE"/>
    <w:rsid w:val="00C80386"/>
    <w:rsid w:val="00C820AE"/>
    <w:rsid w:val="00C858AE"/>
    <w:rsid w:val="00C85B26"/>
    <w:rsid w:val="00C868BF"/>
    <w:rsid w:val="00C90091"/>
    <w:rsid w:val="00C906DE"/>
    <w:rsid w:val="00C9636A"/>
    <w:rsid w:val="00CA07DF"/>
    <w:rsid w:val="00CA483C"/>
    <w:rsid w:val="00CB19D3"/>
    <w:rsid w:val="00CC0F72"/>
    <w:rsid w:val="00CC458F"/>
    <w:rsid w:val="00CC5EE9"/>
    <w:rsid w:val="00CD3CF4"/>
    <w:rsid w:val="00CD569A"/>
    <w:rsid w:val="00CE308B"/>
    <w:rsid w:val="00CE7885"/>
    <w:rsid w:val="00CF0398"/>
    <w:rsid w:val="00CF2933"/>
    <w:rsid w:val="00D002AE"/>
    <w:rsid w:val="00D012EA"/>
    <w:rsid w:val="00D0294C"/>
    <w:rsid w:val="00D056ED"/>
    <w:rsid w:val="00D05EC8"/>
    <w:rsid w:val="00D07294"/>
    <w:rsid w:val="00D16E68"/>
    <w:rsid w:val="00D22E8D"/>
    <w:rsid w:val="00D420A6"/>
    <w:rsid w:val="00D47D4B"/>
    <w:rsid w:val="00D64BC0"/>
    <w:rsid w:val="00D663A8"/>
    <w:rsid w:val="00D66FC6"/>
    <w:rsid w:val="00D722F0"/>
    <w:rsid w:val="00D745B7"/>
    <w:rsid w:val="00D74ACC"/>
    <w:rsid w:val="00D756A4"/>
    <w:rsid w:val="00D756B2"/>
    <w:rsid w:val="00D77C56"/>
    <w:rsid w:val="00D80F2E"/>
    <w:rsid w:val="00D815C1"/>
    <w:rsid w:val="00D816A2"/>
    <w:rsid w:val="00D9020D"/>
    <w:rsid w:val="00D96F08"/>
    <w:rsid w:val="00DA66C8"/>
    <w:rsid w:val="00DA78C0"/>
    <w:rsid w:val="00DB1B26"/>
    <w:rsid w:val="00DB6542"/>
    <w:rsid w:val="00DB7294"/>
    <w:rsid w:val="00DB730C"/>
    <w:rsid w:val="00DC2759"/>
    <w:rsid w:val="00DC5218"/>
    <w:rsid w:val="00DC62E5"/>
    <w:rsid w:val="00DC6414"/>
    <w:rsid w:val="00DD2B02"/>
    <w:rsid w:val="00DD3EBE"/>
    <w:rsid w:val="00DD45FC"/>
    <w:rsid w:val="00DE0963"/>
    <w:rsid w:val="00DF4AA6"/>
    <w:rsid w:val="00DF531B"/>
    <w:rsid w:val="00E10B4A"/>
    <w:rsid w:val="00E13FE0"/>
    <w:rsid w:val="00E14BD6"/>
    <w:rsid w:val="00E1595A"/>
    <w:rsid w:val="00E2196F"/>
    <w:rsid w:val="00E21E8C"/>
    <w:rsid w:val="00E24C5B"/>
    <w:rsid w:val="00E3578E"/>
    <w:rsid w:val="00E3768B"/>
    <w:rsid w:val="00E41677"/>
    <w:rsid w:val="00E4221E"/>
    <w:rsid w:val="00E44986"/>
    <w:rsid w:val="00E45870"/>
    <w:rsid w:val="00E52EBC"/>
    <w:rsid w:val="00E5300D"/>
    <w:rsid w:val="00E5473E"/>
    <w:rsid w:val="00E57A24"/>
    <w:rsid w:val="00E7315C"/>
    <w:rsid w:val="00E75400"/>
    <w:rsid w:val="00E81575"/>
    <w:rsid w:val="00E81A44"/>
    <w:rsid w:val="00E81F12"/>
    <w:rsid w:val="00E93926"/>
    <w:rsid w:val="00E96E66"/>
    <w:rsid w:val="00E96FC3"/>
    <w:rsid w:val="00EA0DCC"/>
    <w:rsid w:val="00EA2651"/>
    <w:rsid w:val="00EA4CBE"/>
    <w:rsid w:val="00EA7423"/>
    <w:rsid w:val="00EA7E1C"/>
    <w:rsid w:val="00EB06C5"/>
    <w:rsid w:val="00EB0FED"/>
    <w:rsid w:val="00EB2CC2"/>
    <w:rsid w:val="00EB5CFC"/>
    <w:rsid w:val="00EC403C"/>
    <w:rsid w:val="00EC4359"/>
    <w:rsid w:val="00EC7620"/>
    <w:rsid w:val="00EC782B"/>
    <w:rsid w:val="00EE10B5"/>
    <w:rsid w:val="00EE4F1D"/>
    <w:rsid w:val="00EE5B80"/>
    <w:rsid w:val="00EF27AB"/>
    <w:rsid w:val="00EF5CDE"/>
    <w:rsid w:val="00F009F7"/>
    <w:rsid w:val="00F132B1"/>
    <w:rsid w:val="00F146E4"/>
    <w:rsid w:val="00F1595A"/>
    <w:rsid w:val="00F179E2"/>
    <w:rsid w:val="00F21B27"/>
    <w:rsid w:val="00F22F04"/>
    <w:rsid w:val="00F23EF6"/>
    <w:rsid w:val="00F24B50"/>
    <w:rsid w:val="00F24DE9"/>
    <w:rsid w:val="00F276DF"/>
    <w:rsid w:val="00F33CD6"/>
    <w:rsid w:val="00F36EF2"/>
    <w:rsid w:val="00F413AF"/>
    <w:rsid w:val="00F436AA"/>
    <w:rsid w:val="00F46E27"/>
    <w:rsid w:val="00F47B96"/>
    <w:rsid w:val="00F516A4"/>
    <w:rsid w:val="00F53EF9"/>
    <w:rsid w:val="00F56C01"/>
    <w:rsid w:val="00F61119"/>
    <w:rsid w:val="00F65E08"/>
    <w:rsid w:val="00F6776B"/>
    <w:rsid w:val="00F70042"/>
    <w:rsid w:val="00F81550"/>
    <w:rsid w:val="00F863D2"/>
    <w:rsid w:val="00FA22CB"/>
    <w:rsid w:val="00FA4671"/>
    <w:rsid w:val="00FB4BC6"/>
    <w:rsid w:val="00FC134B"/>
    <w:rsid w:val="00FC55D6"/>
    <w:rsid w:val="00FD2007"/>
    <w:rsid w:val="00FD25DE"/>
    <w:rsid w:val="00FE7E64"/>
    <w:rsid w:val="00FF2D6E"/>
    <w:rsid w:val="00FF4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9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image" Target="media/image44.wmf"/><Relationship Id="rId133" Type="http://schemas.openxmlformats.org/officeDocument/2006/relationships/image" Target="media/image50.wmf"/><Relationship Id="rId138" Type="http://schemas.openxmlformats.org/officeDocument/2006/relationships/image" Target="media/image53.png"/><Relationship Id="rId154" Type="http://schemas.openxmlformats.org/officeDocument/2006/relationships/oleObject" Target="embeddings/oleObject86.bin"/><Relationship Id="rId159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144" Type="http://schemas.openxmlformats.org/officeDocument/2006/relationships/image" Target="media/image57.png"/><Relationship Id="rId149" Type="http://schemas.openxmlformats.org/officeDocument/2006/relationships/oleObject" Target="embeddings/oleObject81.bin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9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0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47.png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58.png"/><Relationship Id="rId161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5.bin"/><Relationship Id="rId127" Type="http://schemas.openxmlformats.org/officeDocument/2006/relationships/image" Target="media/image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8.bin"/><Relationship Id="rId130" Type="http://schemas.openxmlformats.org/officeDocument/2006/relationships/image" Target="media/image48.wmf"/><Relationship Id="rId135" Type="http://schemas.openxmlformats.org/officeDocument/2006/relationships/image" Target="media/image51.png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8.bin"/><Relationship Id="rId16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109" Type="http://schemas.openxmlformats.org/officeDocument/2006/relationships/image" Target="media/image43.wmf"/><Relationship Id="rId34" Type="http://schemas.openxmlformats.org/officeDocument/2006/relationships/oleObject" Target="embeddings/oleObject13.bin"/><Relationship Id="rId50" Type="http://schemas.openxmlformats.org/officeDocument/2006/relationships/footer" Target="footer1.xml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71.bin"/><Relationship Id="rId141" Type="http://schemas.openxmlformats.org/officeDocument/2006/relationships/image" Target="media/image55.png"/><Relationship Id="rId146" Type="http://schemas.openxmlformats.org/officeDocument/2006/relationships/oleObject" Target="embeddings/oleObject78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1.wmf"/><Relationship Id="rId126" Type="http://schemas.openxmlformats.org/officeDocument/2006/relationships/footer" Target="footer2.xml"/><Relationship Id="rId147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6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49.png"/><Relationship Id="rId153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8321E0A8-5C39-4AAD-8F6D-AB6BE2E50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8</TotalTime>
  <Pages>5</Pages>
  <Words>4506</Words>
  <Characters>2569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70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296</cp:revision>
  <cp:lastPrinted>2012-01-31T02:00:00Z</cp:lastPrinted>
  <dcterms:created xsi:type="dcterms:W3CDTF">2012-01-30T22:09:00Z</dcterms:created>
  <dcterms:modified xsi:type="dcterms:W3CDTF">2012-10-14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</Properties>
</file>